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heme/theme2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65" r:id="rId2"/>
    <p:sldId id="324" r:id="rId3"/>
    <p:sldId id="297" r:id="rId4"/>
    <p:sldId id="298" r:id="rId5"/>
    <p:sldId id="299" r:id="rId6"/>
    <p:sldId id="325" r:id="rId7"/>
    <p:sldId id="326" r:id="rId8"/>
    <p:sldId id="327" r:id="rId9"/>
    <p:sldId id="300" r:id="rId10"/>
    <p:sldId id="301" r:id="rId11"/>
    <p:sldId id="302" r:id="rId12"/>
    <p:sldId id="303" r:id="rId13"/>
    <p:sldId id="304" r:id="rId14"/>
    <p:sldId id="305" r:id="rId15"/>
    <p:sldId id="306" r:id="rId16"/>
    <p:sldId id="307" r:id="rId17"/>
    <p:sldId id="308" r:id="rId18"/>
    <p:sldId id="328" r:id="rId19"/>
    <p:sldId id="330" r:id="rId20"/>
    <p:sldId id="331" r:id="rId21"/>
    <p:sldId id="329" r:id="rId22"/>
    <p:sldId id="332" r:id="rId23"/>
    <p:sldId id="314" r:id="rId24"/>
    <p:sldId id="271" r:id="rId25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88" d="100"/>
          <a:sy n="88" d="100"/>
        </p:scale>
        <p:origin x="57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image" Target="../media/image36.emf"/><Relationship Id="rId4" Type="http://schemas.openxmlformats.org/officeDocument/2006/relationships/image" Target="../media/image3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emf"/><Relationship Id="rId1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emf"/><Relationship Id="rId2" Type="http://schemas.openxmlformats.org/officeDocument/2006/relationships/image" Target="../media/image47.emf"/><Relationship Id="rId1" Type="http://schemas.openxmlformats.org/officeDocument/2006/relationships/image" Target="../media/image46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../media/image50.emf"/><Relationship Id="rId1" Type="http://schemas.openxmlformats.org/officeDocument/2006/relationships/image" Target="../media/image49.emf"/><Relationship Id="rId4" Type="http://schemas.openxmlformats.org/officeDocument/2006/relationships/image" Target="../media/image52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0.emf"/><Relationship Id="rId1" Type="http://schemas.openxmlformats.org/officeDocument/2006/relationships/image" Target="../media/image53.emf"/><Relationship Id="rId4" Type="http://schemas.openxmlformats.org/officeDocument/2006/relationships/image" Target="../media/image55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image" Target="../media/image12.emf"/><Relationship Id="rId1" Type="http://schemas.openxmlformats.org/officeDocument/2006/relationships/image" Target="../media/image11.emf"/><Relationship Id="rId4" Type="http://schemas.openxmlformats.org/officeDocument/2006/relationships/image" Target="../media/image14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7.emf"/><Relationship Id="rId1" Type="http://schemas.openxmlformats.org/officeDocument/2006/relationships/image" Target="../media/image59.emf"/><Relationship Id="rId4" Type="http://schemas.openxmlformats.org/officeDocument/2006/relationships/image" Target="../media/image61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57.emf"/><Relationship Id="rId1" Type="http://schemas.openxmlformats.org/officeDocument/2006/relationships/image" Target="../media/image59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emf"/><Relationship Id="rId1" Type="http://schemas.openxmlformats.org/officeDocument/2006/relationships/image" Target="../media/image2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emf"/><Relationship Id="rId5" Type="http://schemas.openxmlformats.org/officeDocument/2006/relationships/image" Target="../media/image31.e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32.e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081968355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87732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1985129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3278542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幻灯片">
    <p:bg>
      <p:bgPr>
        <a:gradFill flip="none" rotWithShape="1">
          <a:gsLst>
            <a:gs pos="32000">
              <a:schemeClr val="accent2"/>
            </a:gs>
            <a:gs pos="0">
              <a:schemeClr val="accent2">
                <a:lumMod val="75000"/>
              </a:schemeClr>
            </a:gs>
            <a:gs pos="69000">
              <a:schemeClr val="accent3"/>
            </a:gs>
            <a:gs pos="97000">
              <a:schemeClr val="accent4"/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6" name="组 235"/>
          <p:cNvGrpSpPr/>
          <p:nvPr userDrawn="1"/>
        </p:nvGrpSpPr>
        <p:grpSpPr>
          <a:xfrm>
            <a:off x="-393035" y="-785783"/>
            <a:ext cx="10151430" cy="5605289"/>
            <a:chOff x="-1517189" y="-871840"/>
            <a:chExt cx="14366963" cy="9196672"/>
          </a:xfrm>
          <a:solidFill>
            <a:schemeClr val="bg1">
              <a:alpha val="10000"/>
            </a:schemeClr>
          </a:solidFill>
        </p:grpSpPr>
        <p:sp>
          <p:nvSpPr>
            <p:cNvPr id="5" name="Freeform 7"/>
            <p:cNvSpPr>
              <a:spLocks noEditPoints="1"/>
            </p:cNvSpPr>
            <p:nvPr/>
          </p:nvSpPr>
          <p:spPr bwMode="auto">
            <a:xfrm rot="20132266">
              <a:off x="3204672" y="5259246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7" name="Freeform 9"/>
            <p:cNvSpPr>
              <a:spLocks noEditPoints="1"/>
            </p:cNvSpPr>
            <p:nvPr/>
          </p:nvSpPr>
          <p:spPr bwMode="auto">
            <a:xfrm>
              <a:off x="3276077" y="3086935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9" name="组 18"/>
            <p:cNvGrpSpPr/>
            <p:nvPr userDrawn="1"/>
          </p:nvGrpSpPr>
          <p:grpSpPr>
            <a:xfrm rot="1396810">
              <a:off x="5439148" y="336445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1" name="Freeform 13"/>
              <p:cNvSpPr>
                <a:spLocks noEditPoints="1"/>
              </p:cNvSpPr>
              <p:nvPr/>
            </p:nvSpPr>
            <p:spPr bwMode="auto">
              <a:xfrm>
                <a:off x="6130130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7" name="Freeform 19"/>
            <p:cNvSpPr>
              <a:spLocks noEditPoints="1"/>
            </p:cNvSpPr>
            <p:nvPr/>
          </p:nvSpPr>
          <p:spPr bwMode="auto">
            <a:xfrm rot="1363540">
              <a:off x="8673100" y="7234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8" name="Freeform 20"/>
            <p:cNvSpPr>
              <a:spLocks/>
            </p:cNvSpPr>
            <p:nvPr/>
          </p:nvSpPr>
          <p:spPr bwMode="auto">
            <a:xfrm rot="20253209">
              <a:off x="4644944" y="440960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20" name="组合 45"/>
            <p:cNvGrpSpPr/>
            <p:nvPr userDrawn="1"/>
          </p:nvGrpSpPr>
          <p:grpSpPr>
            <a:xfrm rot="2116298">
              <a:off x="5097308" y="532895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21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4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5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26" name="组合 46"/>
            <p:cNvGrpSpPr/>
            <p:nvPr userDrawn="1"/>
          </p:nvGrpSpPr>
          <p:grpSpPr>
            <a:xfrm rot="19680185">
              <a:off x="2669841" y="449950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7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8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29" name="Freeform 29"/>
            <p:cNvSpPr>
              <a:spLocks noEditPoints="1"/>
            </p:cNvSpPr>
            <p:nvPr userDrawn="1"/>
          </p:nvSpPr>
          <p:spPr bwMode="auto">
            <a:xfrm>
              <a:off x="4567724" y="3130391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30" name="Freeform 5"/>
            <p:cNvSpPr>
              <a:spLocks noEditPoints="1"/>
            </p:cNvSpPr>
            <p:nvPr userDrawn="1"/>
          </p:nvSpPr>
          <p:spPr bwMode="auto">
            <a:xfrm rot="1264384">
              <a:off x="3800465" y="638232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31" name="组合 22"/>
            <p:cNvGrpSpPr/>
            <p:nvPr userDrawn="1"/>
          </p:nvGrpSpPr>
          <p:grpSpPr>
            <a:xfrm rot="1013132">
              <a:off x="2506793" y="6413812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32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3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4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5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6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7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38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39" name="组合 23"/>
            <p:cNvGrpSpPr/>
            <p:nvPr userDrawn="1"/>
          </p:nvGrpSpPr>
          <p:grpSpPr>
            <a:xfrm>
              <a:off x="6063218" y="3624642"/>
              <a:ext cx="1301704" cy="1299270"/>
              <a:chOff x="6262690" y="5170488"/>
              <a:chExt cx="1697038" cy="1693863"/>
            </a:xfrm>
            <a:grpFill/>
          </p:grpSpPr>
          <p:sp>
            <p:nvSpPr>
              <p:cNvPr id="40" name="Freeform 19"/>
              <p:cNvSpPr>
                <a:spLocks noEditPoints="1"/>
              </p:cNvSpPr>
              <p:nvPr/>
            </p:nvSpPr>
            <p:spPr bwMode="auto">
              <a:xfrm>
                <a:off x="6262690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41" name="Freeform 20"/>
              <p:cNvSpPr>
                <a:spLocks/>
              </p:cNvSpPr>
              <p:nvPr userDrawn="1"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44" name="Freeform 7"/>
            <p:cNvSpPr>
              <a:spLocks noEditPoints="1"/>
            </p:cNvSpPr>
            <p:nvPr/>
          </p:nvSpPr>
          <p:spPr bwMode="auto">
            <a:xfrm rot="20132266">
              <a:off x="-1257123" y="479820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45" name="Freeform 9"/>
            <p:cNvSpPr>
              <a:spLocks noEditPoints="1"/>
            </p:cNvSpPr>
            <p:nvPr/>
          </p:nvSpPr>
          <p:spPr bwMode="auto">
            <a:xfrm>
              <a:off x="-491355" y="283166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46" name="组 45"/>
            <p:cNvGrpSpPr/>
            <p:nvPr userDrawn="1"/>
          </p:nvGrpSpPr>
          <p:grpSpPr>
            <a:xfrm rot="1396810">
              <a:off x="998952" y="372213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71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2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3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4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47" name="Freeform 19"/>
            <p:cNvSpPr>
              <a:spLocks noEditPoints="1"/>
            </p:cNvSpPr>
            <p:nvPr/>
          </p:nvSpPr>
          <p:spPr bwMode="auto">
            <a:xfrm rot="1363540">
              <a:off x="337564" y="579283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48" name="Freeform 20"/>
            <p:cNvSpPr>
              <a:spLocks/>
            </p:cNvSpPr>
            <p:nvPr/>
          </p:nvSpPr>
          <p:spPr bwMode="auto">
            <a:xfrm rot="20253209">
              <a:off x="158920" y="448561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49" name="组合 45"/>
            <p:cNvGrpSpPr/>
            <p:nvPr userDrawn="1"/>
          </p:nvGrpSpPr>
          <p:grpSpPr>
            <a:xfrm rot="2116298">
              <a:off x="1231243" y="512861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6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7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50" name="组合 46"/>
            <p:cNvGrpSpPr/>
            <p:nvPr userDrawn="1"/>
          </p:nvGrpSpPr>
          <p:grpSpPr>
            <a:xfrm rot="19680185">
              <a:off x="-1517189" y="380303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6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51" name="Freeform 29"/>
            <p:cNvSpPr>
              <a:spLocks noEditPoints="1"/>
            </p:cNvSpPr>
            <p:nvPr userDrawn="1"/>
          </p:nvSpPr>
          <p:spPr bwMode="auto">
            <a:xfrm>
              <a:off x="760976" y="275152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52" name="Freeform 5"/>
            <p:cNvSpPr>
              <a:spLocks noEditPoints="1"/>
            </p:cNvSpPr>
            <p:nvPr userDrawn="1"/>
          </p:nvSpPr>
          <p:spPr bwMode="auto">
            <a:xfrm rot="1264384">
              <a:off x="1983280" y="5686214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53" name="组合 22"/>
            <p:cNvGrpSpPr/>
            <p:nvPr userDrawn="1"/>
          </p:nvGrpSpPr>
          <p:grpSpPr>
            <a:xfrm rot="1013132">
              <a:off x="1601368" y="443860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57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8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9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0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1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2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63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54" name="组合 23"/>
            <p:cNvGrpSpPr/>
            <p:nvPr userDrawn="1"/>
          </p:nvGrpSpPr>
          <p:grpSpPr>
            <a:xfrm>
              <a:off x="1798258" y="294782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55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56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76" name="Freeform 7"/>
            <p:cNvSpPr>
              <a:spLocks noEditPoints="1"/>
            </p:cNvSpPr>
            <p:nvPr/>
          </p:nvSpPr>
          <p:spPr bwMode="auto">
            <a:xfrm rot="21538996">
              <a:off x="7150383" y="576431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77" name="Freeform 9"/>
            <p:cNvSpPr>
              <a:spLocks noEditPoints="1"/>
            </p:cNvSpPr>
            <p:nvPr/>
          </p:nvSpPr>
          <p:spPr bwMode="auto">
            <a:xfrm rot="1406730">
              <a:off x="8537771" y="4215104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78" name="组 77"/>
            <p:cNvGrpSpPr/>
            <p:nvPr userDrawn="1"/>
          </p:nvGrpSpPr>
          <p:grpSpPr>
            <a:xfrm rot="2803540">
              <a:off x="9511163" y="5451184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03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4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5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6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79" name="Freeform 19"/>
            <p:cNvSpPr>
              <a:spLocks noEditPoints="1"/>
            </p:cNvSpPr>
            <p:nvPr/>
          </p:nvSpPr>
          <p:spPr bwMode="auto">
            <a:xfrm rot="2770270">
              <a:off x="8355392" y="7325895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80" name="Freeform 20"/>
            <p:cNvSpPr>
              <a:spLocks/>
            </p:cNvSpPr>
            <p:nvPr/>
          </p:nvSpPr>
          <p:spPr bwMode="auto">
            <a:xfrm rot="59939">
              <a:off x="8625447" y="5843013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81" name="组合 45"/>
            <p:cNvGrpSpPr/>
            <p:nvPr userDrawn="1"/>
          </p:nvGrpSpPr>
          <p:grpSpPr>
            <a:xfrm rot="3523028">
              <a:off x="9384746" y="6959690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98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9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0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1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02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82" name="组合 46"/>
            <p:cNvGrpSpPr/>
            <p:nvPr userDrawn="1"/>
          </p:nvGrpSpPr>
          <p:grpSpPr>
            <a:xfrm rot="21086915">
              <a:off x="7366693" y="4686026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96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7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83" name="Freeform 29"/>
            <p:cNvSpPr>
              <a:spLocks noEditPoints="1"/>
            </p:cNvSpPr>
            <p:nvPr userDrawn="1"/>
          </p:nvSpPr>
          <p:spPr bwMode="auto">
            <a:xfrm rot="1406730">
              <a:off x="9836343" y="4616570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84" name="Freeform 5"/>
            <p:cNvSpPr>
              <a:spLocks noEditPoints="1"/>
            </p:cNvSpPr>
            <p:nvPr userDrawn="1"/>
          </p:nvSpPr>
          <p:spPr bwMode="auto">
            <a:xfrm rot="2671114">
              <a:off x="9574736" y="7895511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85" name="组合 22"/>
            <p:cNvGrpSpPr/>
            <p:nvPr userDrawn="1"/>
          </p:nvGrpSpPr>
          <p:grpSpPr>
            <a:xfrm rot="2419862">
              <a:off x="9997017" y="6488458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89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0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2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3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4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95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86" name="组合 23"/>
            <p:cNvGrpSpPr/>
            <p:nvPr userDrawn="1"/>
          </p:nvGrpSpPr>
          <p:grpSpPr>
            <a:xfrm rot="1406730">
              <a:off x="11173870" y="-871840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87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88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08" name="Freeform 7"/>
            <p:cNvSpPr>
              <a:spLocks noEditPoints="1"/>
            </p:cNvSpPr>
            <p:nvPr/>
          </p:nvSpPr>
          <p:spPr bwMode="auto">
            <a:xfrm rot="20132266">
              <a:off x="-3210" y="1374612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09" name="Freeform 9"/>
            <p:cNvSpPr>
              <a:spLocks noEditPoints="1"/>
            </p:cNvSpPr>
            <p:nvPr/>
          </p:nvSpPr>
          <p:spPr bwMode="auto">
            <a:xfrm>
              <a:off x="762558" y="-591931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10" name="组 109"/>
            <p:cNvGrpSpPr/>
            <p:nvPr userDrawn="1"/>
          </p:nvGrpSpPr>
          <p:grpSpPr>
            <a:xfrm rot="1396810">
              <a:off x="2252865" y="298538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35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6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7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8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11" name="Freeform 19"/>
            <p:cNvSpPr>
              <a:spLocks noEditPoints="1"/>
            </p:cNvSpPr>
            <p:nvPr/>
          </p:nvSpPr>
          <p:spPr bwMode="auto">
            <a:xfrm rot="1363540">
              <a:off x="1591477" y="2369237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12" name="Freeform 20"/>
            <p:cNvSpPr>
              <a:spLocks/>
            </p:cNvSpPr>
            <p:nvPr/>
          </p:nvSpPr>
          <p:spPr bwMode="auto">
            <a:xfrm rot="20253209">
              <a:off x="1412833" y="1062017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13" name="组合 45"/>
            <p:cNvGrpSpPr/>
            <p:nvPr userDrawn="1"/>
          </p:nvGrpSpPr>
          <p:grpSpPr>
            <a:xfrm rot="2116298">
              <a:off x="2485156" y="1705025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30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1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2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3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34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14" name="组合 46"/>
            <p:cNvGrpSpPr/>
            <p:nvPr userDrawn="1"/>
          </p:nvGrpSpPr>
          <p:grpSpPr>
            <a:xfrm rot="19680185">
              <a:off x="-263276" y="379440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28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9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15" name="Freeform 29"/>
            <p:cNvSpPr>
              <a:spLocks noEditPoints="1"/>
            </p:cNvSpPr>
            <p:nvPr userDrawn="1"/>
          </p:nvSpPr>
          <p:spPr bwMode="auto">
            <a:xfrm>
              <a:off x="2014889" y="-672068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16" name="Freeform 5"/>
            <p:cNvSpPr>
              <a:spLocks noEditPoints="1"/>
            </p:cNvSpPr>
            <p:nvPr userDrawn="1"/>
          </p:nvSpPr>
          <p:spPr bwMode="auto">
            <a:xfrm rot="1264384">
              <a:off x="2980490" y="2441065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17" name="组合 22"/>
            <p:cNvGrpSpPr/>
            <p:nvPr userDrawn="1"/>
          </p:nvGrpSpPr>
          <p:grpSpPr>
            <a:xfrm rot="1013132">
              <a:off x="2855281" y="1015011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21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2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3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4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5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6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7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18" name="组合 23"/>
            <p:cNvGrpSpPr/>
            <p:nvPr userDrawn="1"/>
          </p:nvGrpSpPr>
          <p:grpSpPr>
            <a:xfrm>
              <a:off x="3052171" y="-47576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19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20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40" name="Freeform 7"/>
            <p:cNvSpPr>
              <a:spLocks noEditPoints="1"/>
            </p:cNvSpPr>
            <p:nvPr/>
          </p:nvSpPr>
          <p:spPr bwMode="auto">
            <a:xfrm rot="20132266">
              <a:off x="4165316" y="1969665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41" name="Freeform 9"/>
            <p:cNvSpPr>
              <a:spLocks noEditPoints="1"/>
            </p:cNvSpPr>
            <p:nvPr/>
          </p:nvSpPr>
          <p:spPr bwMode="auto">
            <a:xfrm>
              <a:off x="4931084" y="3122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42" name="组 141"/>
            <p:cNvGrpSpPr/>
            <p:nvPr userDrawn="1"/>
          </p:nvGrpSpPr>
          <p:grpSpPr>
            <a:xfrm rot="1396810">
              <a:off x="6421391" y="893591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6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7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43" name="Freeform 19"/>
            <p:cNvSpPr>
              <a:spLocks noEditPoints="1"/>
            </p:cNvSpPr>
            <p:nvPr/>
          </p:nvSpPr>
          <p:spPr bwMode="auto">
            <a:xfrm rot="1363540">
              <a:off x="5760003" y="2964290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44" name="Freeform 20"/>
            <p:cNvSpPr>
              <a:spLocks/>
            </p:cNvSpPr>
            <p:nvPr/>
          </p:nvSpPr>
          <p:spPr bwMode="auto">
            <a:xfrm rot="20253209">
              <a:off x="5581359" y="1657070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45" name="组合 45"/>
            <p:cNvGrpSpPr/>
            <p:nvPr userDrawn="1"/>
          </p:nvGrpSpPr>
          <p:grpSpPr>
            <a:xfrm rot="2116298">
              <a:off x="6653682" y="2300078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62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3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4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5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6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46" name="组合 46"/>
            <p:cNvGrpSpPr/>
            <p:nvPr userDrawn="1"/>
          </p:nvGrpSpPr>
          <p:grpSpPr>
            <a:xfrm rot="19680185">
              <a:off x="3905250" y="974493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60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61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47" name="Freeform 29"/>
            <p:cNvSpPr>
              <a:spLocks noEditPoints="1"/>
            </p:cNvSpPr>
            <p:nvPr userDrawn="1"/>
          </p:nvSpPr>
          <p:spPr bwMode="auto">
            <a:xfrm>
              <a:off x="6183415" y="-77015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48" name="Freeform 5"/>
            <p:cNvSpPr>
              <a:spLocks noEditPoints="1"/>
            </p:cNvSpPr>
            <p:nvPr userDrawn="1"/>
          </p:nvSpPr>
          <p:spPr bwMode="auto">
            <a:xfrm rot="1264384">
              <a:off x="7128415" y="315532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49" name="组合 22"/>
            <p:cNvGrpSpPr/>
            <p:nvPr userDrawn="1"/>
          </p:nvGrpSpPr>
          <p:grpSpPr>
            <a:xfrm rot="1013132">
              <a:off x="7023807" y="1610064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53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4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5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6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7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8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9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50" name="组合 23"/>
            <p:cNvGrpSpPr/>
            <p:nvPr userDrawn="1"/>
          </p:nvGrpSpPr>
          <p:grpSpPr>
            <a:xfrm>
              <a:off x="7220697" y="11928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51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52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72" name="Freeform 7"/>
            <p:cNvSpPr>
              <a:spLocks noEditPoints="1"/>
            </p:cNvSpPr>
            <p:nvPr/>
          </p:nvSpPr>
          <p:spPr bwMode="auto">
            <a:xfrm rot="20132266">
              <a:off x="7996220" y="3333169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73" name="Freeform 9"/>
            <p:cNvSpPr>
              <a:spLocks noEditPoints="1"/>
            </p:cNvSpPr>
            <p:nvPr/>
          </p:nvSpPr>
          <p:spPr bwMode="auto">
            <a:xfrm>
              <a:off x="8803483" y="1209043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74" name="组 173"/>
            <p:cNvGrpSpPr/>
            <p:nvPr userDrawn="1"/>
          </p:nvGrpSpPr>
          <p:grpSpPr>
            <a:xfrm rot="1396810">
              <a:off x="10293790" y="2099512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199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0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1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2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75" name="Freeform 19"/>
            <p:cNvSpPr>
              <a:spLocks noEditPoints="1"/>
            </p:cNvSpPr>
            <p:nvPr/>
          </p:nvSpPr>
          <p:spPr bwMode="auto">
            <a:xfrm rot="1363540">
              <a:off x="9632402" y="4170211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76" name="Freeform 20"/>
            <p:cNvSpPr>
              <a:spLocks/>
            </p:cNvSpPr>
            <p:nvPr/>
          </p:nvSpPr>
          <p:spPr bwMode="auto">
            <a:xfrm rot="20253209">
              <a:off x="9453758" y="2862991"/>
              <a:ext cx="271863" cy="880837"/>
            </a:xfrm>
            <a:custGeom>
              <a:avLst/>
              <a:gdLst>
                <a:gd name="T0" fmla="*/ 772 w 831"/>
                <a:gd name="T1" fmla="*/ 279 h 2682"/>
                <a:gd name="T2" fmla="*/ 772 w 831"/>
                <a:gd name="T3" fmla="*/ 279 h 2682"/>
                <a:gd name="T4" fmla="*/ 772 w 831"/>
                <a:gd name="T5" fmla="*/ 0 h 2682"/>
                <a:gd name="T6" fmla="*/ 622 w 831"/>
                <a:gd name="T7" fmla="*/ 0 h 2682"/>
                <a:gd name="T8" fmla="*/ 622 w 831"/>
                <a:gd name="T9" fmla="*/ 279 h 2682"/>
                <a:gd name="T10" fmla="*/ 557 w 831"/>
                <a:gd name="T11" fmla="*/ 279 h 2682"/>
                <a:gd name="T12" fmla="*/ 557 w 831"/>
                <a:gd name="T13" fmla="*/ 900 h 2682"/>
                <a:gd name="T14" fmla="*/ 606 w 831"/>
                <a:gd name="T15" fmla="*/ 900 h 2682"/>
                <a:gd name="T16" fmla="*/ 102 w 831"/>
                <a:gd name="T17" fmla="*/ 2121 h 2682"/>
                <a:gd name="T18" fmla="*/ 130 w 831"/>
                <a:gd name="T19" fmla="*/ 2133 h 2682"/>
                <a:gd name="T20" fmla="*/ 40 w 831"/>
                <a:gd name="T21" fmla="*/ 2350 h 2682"/>
                <a:gd name="T22" fmla="*/ 62 w 831"/>
                <a:gd name="T23" fmla="*/ 2359 h 2682"/>
                <a:gd name="T24" fmla="*/ 0 w 831"/>
                <a:gd name="T25" fmla="*/ 2510 h 2682"/>
                <a:gd name="T26" fmla="*/ 24 w 831"/>
                <a:gd name="T27" fmla="*/ 2519 h 2682"/>
                <a:gd name="T28" fmla="*/ 86 w 831"/>
                <a:gd name="T29" fmla="*/ 2369 h 2682"/>
                <a:gd name="T30" fmla="*/ 108 w 831"/>
                <a:gd name="T31" fmla="*/ 2378 h 2682"/>
                <a:gd name="T32" fmla="*/ 198 w 831"/>
                <a:gd name="T33" fmla="*/ 2161 h 2682"/>
                <a:gd name="T34" fmla="*/ 226 w 831"/>
                <a:gd name="T35" fmla="*/ 2172 h 2682"/>
                <a:gd name="T36" fmla="*/ 630 w 831"/>
                <a:gd name="T37" fmla="*/ 1191 h 2682"/>
                <a:gd name="T38" fmla="*/ 630 w 831"/>
                <a:gd name="T39" fmla="*/ 2284 h 2682"/>
                <a:gd name="T40" fmla="*/ 660 w 831"/>
                <a:gd name="T41" fmla="*/ 2284 h 2682"/>
                <a:gd name="T42" fmla="*/ 660 w 831"/>
                <a:gd name="T43" fmla="*/ 2519 h 2682"/>
                <a:gd name="T44" fmla="*/ 684 w 831"/>
                <a:gd name="T45" fmla="*/ 2519 h 2682"/>
                <a:gd name="T46" fmla="*/ 684 w 831"/>
                <a:gd name="T47" fmla="*/ 2682 h 2682"/>
                <a:gd name="T48" fmla="*/ 710 w 831"/>
                <a:gd name="T49" fmla="*/ 2682 h 2682"/>
                <a:gd name="T50" fmla="*/ 710 w 831"/>
                <a:gd name="T51" fmla="*/ 2519 h 2682"/>
                <a:gd name="T52" fmla="*/ 734 w 831"/>
                <a:gd name="T53" fmla="*/ 2519 h 2682"/>
                <a:gd name="T54" fmla="*/ 734 w 831"/>
                <a:gd name="T55" fmla="*/ 2284 h 2682"/>
                <a:gd name="T56" fmla="*/ 764 w 831"/>
                <a:gd name="T57" fmla="*/ 2284 h 2682"/>
                <a:gd name="T58" fmla="*/ 764 w 831"/>
                <a:gd name="T59" fmla="*/ 900 h 2682"/>
                <a:gd name="T60" fmla="*/ 831 w 831"/>
                <a:gd name="T61" fmla="*/ 900 h 2682"/>
                <a:gd name="T62" fmla="*/ 831 w 831"/>
                <a:gd name="T63" fmla="*/ 279 h 2682"/>
                <a:gd name="T64" fmla="*/ 772 w 831"/>
                <a:gd name="T65" fmla="*/ 279 h 26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831" h="2682">
                  <a:moveTo>
                    <a:pt x="772" y="279"/>
                  </a:moveTo>
                  <a:lnTo>
                    <a:pt x="772" y="279"/>
                  </a:lnTo>
                  <a:lnTo>
                    <a:pt x="772" y="0"/>
                  </a:lnTo>
                  <a:lnTo>
                    <a:pt x="622" y="0"/>
                  </a:lnTo>
                  <a:lnTo>
                    <a:pt x="622" y="279"/>
                  </a:lnTo>
                  <a:lnTo>
                    <a:pt x="557" y="279"/>
                  </a:lnTo>
                  <a:lnTo>
                    <a:pt x="557" y="900"/>
                  </a:lnTo>
                  <a:lnTo>
                    <a:pt x="606" y="900"/>
                  </a:lnTo>
                  <a:lnTo>
                    <a:pt x="102" y="2121"/>
                  </a:lnTo>
                  <a:lnTo>
                    <a:pt x="130" y="2133"/>
                  </a:lnTo>
                  <a:lnTo>
                    <a:pt x="40" y="2350"/>
                  </a:lnTo>
                  <a:lnTo>
                    <a:pt x="62" y="2359"/>
                  </a:lnTo>
                  <a:lnTo>
                    <a:pt x="0" y="2510"/>
                  </a:lnTo>
                  <a:lnTo>
                    <a:pt x="24" y="2519"/>
                  </a:lnTo>
                  <a:lnTo>
                    <a:pt x="86" y="2369"/>
                  </a:lnTo>
                  <a:lnTo>
                    <a:pt x="108" y="2378"/>
                  </a:lnTo>
                  <a:lnTo>
                    <a:pt x="198" y="2161"/>
                  </a:lnTo>
                  <a:lnTo>
                    <a:pt x="226" y="2172"/>
                  </a:lnTo>
                  <a:lnTo>
                    <a:pt x="630" y="1191"/>
                  </a:lnTo>
                  <a:lnTo>
                    <a:pt x="630" y="2284"/>
                  </a:lnTo>
                  <a:lnTo>
                    <a:pt x="660" y="2284"/>
                  </a:lnTo>
                  <a:lnTo>
                    <a:pt x="660" y="2519"/>
                  </a:lnTo>
                  <a:lnTo>
                    <a:pt x="684" y="2519"/>
                  </a:lnTo>
                  <a:lnTo>
                    <a:pt x="684" y="2682"/>
                  </a:lnTo>
                  <a:lnTo>
                    <a:pt x="710" y="2682"/>
                  </a:lnTo>
                  <a:lnTo>
                    <a:pt x="710" y="2519"/>
                  </a:lnTo>
                  <a:lnTo>
                    <a:pt x="734" y="2519"/>
                  </a:lnTo>
                  <a:lnTo>
                    <a:pt x="734" y="2284"/>
                  </a:lnTo>
                  <a:lnTo>
                    <a:pt x="764" y="2284"/>
                  </a:lnTo>
                  <a:lnTo>
                    <a:pt x="764" y="900"/>
                  </a:lnTo>
                  <a:lnTo>
                    <a:pt x="831" y="900"/>
                  </a:lnTo>
                  <a:lnTo>
                    <a:pt x="831" y="279"/>
                  </a:lnTo>
                  <a:lnTo>
                    <a:pt x="772" y="279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77" name="组合 45"/>
            <p:cNvGrpSpPr/>
            <p:nvPr userDrawn="1"/>
          </p:nvGrpSpPr>
          <p:grpSpPr>
            <a:xfrm rot="2116298">
              <a:off x="10526081" y="3505999"/>
              <a:ext cx="722933" cy="629672"/>
              <a:chOff x="501650" y="3292475"/>
              <a:chExt cx="1735138" cy="1511300"/>
            </a:xfrm>
            <a:grpFill/>
          </p:grpSpPr>
          <p:sp>
            <p:nvSpPr>
              <p:cNvPr id="194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5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6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7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8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78" name="组合 46"/>
            <p:cNvGrpSpPr/>
            <p:nvPr userDrawn="1"/>
          </p:nvGrpSpPr>
          <p:grpSpPr>
            <a:xfrm rot="19680185">
              <a:off x="7879804" y="2119955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192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3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179" name="Freeform 29"/>
            <p:cNvSpPr>
              <a:spLocks noEditPoints="1"/>
            </p:cNvSpPr>
            <p:nvPr userDrawn="1"/>
          </p:nvSpPr>
          <p:spPr bwMode="auto">
            <a:xfrm>
              <a:off x="10055814" y="1128906"/>
              <a:ext cx="905329" cy="907255"/>
            </a:xfrm>
            <a:custGeom>
              <a:avLst/>
              <a:gdLst>
                <a:gd name="T0" fmla="*/ 578 w 811"/>
                <a:gd name="T1" fmla="*/ 436 h 811"/>
                <a:gd name="T2" fmla="*/ 578 w 811"/>
                <a:gd name="T3" fmla="*/ 436 h 811"/>
                <a:gd name="T4" fmla="*/ 531 w 811"/>
                <a:gd name="T5" fmla="*/ 269 h 811"/>
                <a:gd name="T6" fmla="*/ 698 w 811"/>
                <a:gd name="T7" fmla="*/ 222 h 811"/>
                <a:gd name="T8" fmla="*/ 745 w 811"/>
                <a:gd name="T9" fmla="*/ 389 h 811"/>
                <a:gd name="T10" fmla="*/ 578 w 811"/>
                <a:gd name="T11" fmla="*/ 436 h 811"/>
                <a:gd name="T12" fmla="*/ 656 w 811"/>
                <a:gd name="T13" fmla="*/ 663 h 811"/>
                <a:gd name="T14" fmla="*/ 656 w 811"/>
                <a:gd name="T15" fmla="*/ 663 h 811"/>
                <a:gd name="T16" fmla="*/ 489 w 811"/>
                <a:gd name="T17" fmla="*/ 710 h 811"/>
                <a:gd name="T18" fmla="*/ 441 w 811"/>
                <a:gd name="T19" fmla="*/ 543 h 811"/>
                <a:gd name="T20" fmla="*/ 609 w 811"/>
                <a:gd name="T21" fmla="*/ 495 h 811"/>
                <a:gd name="T22" fmla="*/ 656 w 811"/>
                <a:gd name="T23" fmla="*/ 663 h 811"/>
                <a:gd name="T24" fmla="*/ 366 w 811"/>
                <a:gd name="T25" fmla="*/ 405 h 811"/>
                <a:gd name="T26" fmla="*/ 366 w 811"/>
                <a:gd name="T27" fmla="*/ 405 h 811"/>
                <a:gd name="T28" fmla="*/ 405 w 811"/>
                <a:gd name="T29" fmla="*/ 366 h 811"/>
                <a:gd name="T30" fmla="*/ 444 w 811"/>
                <a:gd name="T31" fmla="*/ 405 h 811"/>
                <a:gd name="T32" fmla="*/ 405 w 811"/>
                <a:gd name="T33" fmla="*/ 444 h 811"/>
                <a:gd name="T34" fmla="*/ 366 w 811"/>
                <a:gd name="T35" fmla="*/ 405 h 811"/>
                <a:gd name="T36" fmla="*/ 369 w 811"/>
                <a:gd name="T37" fmla="*/ 663 h 811"/>
                <a:gd name="T38" fmla="*/ 369 w 811"/>
                <a:gd name="T39" fmla="*/ 663 h 811"/>
                <a:gd name="T40" fmla="*/ 201 w 811"/>
                <a:gd name="T41" fmla="*/ 710 h 811"/>
                <a:gd name="T42" fmla="*/ 154 w 811"/>
                <a:gd name="T43" fmla="*/ 543 h 811"/>
                <a:gd name="T44" fmla="*/ 321 w 811"/>
                <a:gd name="T45" fmla="*/ 495 h 811"/>
                <a:gd name="T46" fmla="*/ 369 w 811"/>
                <a:gd name="T47" fmla="*/ 663 h 811"/>
                <a:gd name="T48" fmla="*/ 112 w 811"/>
                <a:gd name="T49" fmla="*/ 436 h 811"/>
                <a:gd name="T50" fmla="*/ 112 w 811"/>
                <a:gd name="T51" fmla="*/ 436 h 811"/>
                <a:gd name="T52" fmla="*/ 65 w 811"/>
                <a:gd name="T53" fmla="*/ 269 h 811"/>
                <a:gd name="T54" fmla="*/ 232 w 811"/>
                <a:gd name="T55" fmla="*/ 222 h 811"/>
                <a:gd name="T56" fmla="*/ 280 w 811"/>
                <a:gd name="T57" fmla="*/ 389 h 811"/>
                <a:gd name="T58" fmla="*/ 112 w 811"/>
                <a:gd name="T59" fmla="*/ 436 h 811"/>
                <a:gd name="T60" fmla="*/ 298 w 811"/>
                <a:gd name="T61" fmla="*/ 100 h 811"/>
                <a:gd name="T62" fmla="*/ 298 w 811"/>
                <a:gd name="T63" fmla="*/ 100 h 811"/>
                <a:gd name="T64" fmla="*/ 465 w 811"/>
                <a:gd name="T65" fmla="*/ 52 h 811"/>
                <a:gd name="T66" fmla="*/ 513 w 811"/>
                <a:gd name="T67" fmla="*/ 220 h 811"/>
                <a:gd name="T68" fmla="*/ 345 w 811"/>
                <a:gd name="T69" fmla="*/ 267 h 811"/>
                <a:gd name="T70" fmla="*/ 298 w 811"/>
                <a:gd name="T71" fmla="*/ 100 h 811"/>
                <a:gd name="T72" fmla="*/ 405 w 811"/>
                <a:gd name="T73" fmla="*/ 0 h 811"/>
                <a:gd name="T74" fmla="*/ 405 w 811"/>
                <a:gd name="T75" fmla="*/ 0 h 811"/>
                <a:gd name="T76" fmla="*/ 0 w 811"/>
                <a:gd name="T77" fmla="*/ 405 h 811"/>
                <a:gd name="T78" fmla="*/ 405 w 811"/>
                <a:gd name="T79" fmla="*/ 811 h 811"/>
                <a:gd name="T80" fmla="*/ 811 w 811"/>
                <a:gd name="T81" fmla="*/ 405 h 811"/>
                <a:gd name="T82" fmla="*/ 405 w 811"/>
                <a:gd name="T83" fmla="*/ 0 h 8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811" h="811">
                  <a:moveTo>
                    <a:pt x="578" y="436"/>
                  </a:moveTo>
                  <a:lnTo>
                    <a:pt x="578" y="436"/>
                  </a:lnTo>
                  <a:cubicBezTo>
                    <a:pt x="519" y="403"/>
                    <a:pt x="497" y="329"/>
                    <a:pt x="531" y="269"/>
                  </a:cubicBezTo>
                  <a:cubicBezTo>
                    <a:pt x="564" y="210"/>
                    <a:pt x="638" y="188"/>
                    <a:pt x="698" y="222"/>
                  </a:cubicBezTo>
                  <a:cubicBezTo>
                    <a:pt x="757" y="255"/>
                    <a:pt x="778" y="329"/>
                    <a:pt x="745" y="389"/>
                  </a:cubicBezTo>
                  <a:cubicBezTo>
                    <a:pt x="712" y="448"/>
                    <a:pt x="637" y="469"/>
                    <a:pt x="578" y="436"/>
                  </a:cubicBezTo>
                  <a:close/>
                  <a:moveTo>
                    <a:pt x="656" y="663"/>
                  </a:moveTo>
                  <a:lnTo>
                    <a:pt x="656" y="663"/>
                  </a:lnTo>
                  <a:cubicBezTo>
                    <a:pt x="623" y="722"/>
                    <a:pt x="548" y="743"/>
                    <a:pt x="489" y="710"/>
                  </a:cubicBezTo>
                  <a:cubicBezTo>
                    <a:pt x="430" y="677"/>
                    <a:pt x="408" y="602"/>
                    <a:pt x="441" y="543"/>
                  </a:cubicBezTo>
                  <a:cubicBezTo>
                    <a:pt x="474" y="484"/>
                    <a:pt x="549" y="462"/>
                    <a:pt x="609" y="495"/>
                  </a:cubicBezTo>
                  <a:cubicBezTo>
                    <a:pt x="668" y="528"/>
                    <a:pt x="689" y="603"/>
                    <a:pt x="656" y="663"/>
                  </a:cubicBezTo>
                  <a:close/>
                  <a:moveTo>
                    <a:pt x="366" y="405"/>
                  </a:moveTo>
                  <a:lnTo>
                    <a:pt x="366" y="405"/>
                  </a:lnTo>
                  <a:cubicBezTo>
                    <a:pt x="366" y="384"/>
                    <a:pt x="384" y="366"/>
                    <a:pt x="405" y="366"/>
                  </a:cubicBezTo>
                  <a:cubicBezTo>
                    <a:pt x="427" y="366"/>
                    <a:pt x="444" y="384"/>
                    <a:pt x="444" y="405"/>
                  </a:cubicBezTo>
                  <a:cubicBezTo>
                    <a:pt x="444" y="427"/>
                    <a:pt x="427" y="444"/>
                    <a:pt x="405" y="444"/>
                  </a:cubicBezTo>
                  <a:cubicBezTo>
                    <a:pt x="384" y="444"/>
                    <a:pt x="366" y="427"/>
                    <a:pt x="366" y="405"/>
                  </a:cubicBezTo>
                  <a:close/>
                  <a:moveTo>
                    <a:pt x="369" y="663"/>
                  </a:moveTo>
                  <a:lnTo>
                    <a:pt x="369" y="663"/>
                  </a:lnTo>
                  <a:cubicBezTo>
                    <a:pt x="336" y="722"/>
                    <a:pt x="261" y="743"/>
                    <a:pt x="201" y="710"/>
                  </a:cubicBezTo>
                  <a:cubicBezTo>
                    <a:pt x="142" y="677"/>
                    <a:pt x="121" y="602"/>
                    <a:pt x="154" y="543"/>
                  </a:cubicBezTo>
                  <a:cubicBezTo>
                    <a:pt x="187" y="484"/>
                    <a:pt x="262" y="462"/>
                    <a:pt x="321" y="495"/>
                  </a:cubicBezTo>
                  <a:cubicBezTo>
                    <a:pt x="381" y="528"/>
                    <a:pt x="402" y="603"/>
                    <a:pt x="369" y="663"/>
                  </a:cubicBezTo>
                  <a:close/>
                  <a:moveTo>
                    <a:pt x="112" y="436"/>
                  </a:moveTo>
                  <a:lnTo>
                    <a:pt x="112" y="436"/>
                  </a:lnTo>
                  <a:cubicBezTo>
                    <a:pt x="53" y="403"/>
                    <a:pt x="32" y="329"/>
                    <a:pt x="65" y="269"/>
                  </a:cubicBezTo>
                  <a:cubicBezTo>
                    <a:pt x="98" y="210"/>
                    <a:pt x="173" y="188"/>
                    <a:pt x="232" y="222"/>
                  </a:cubicBezTo>
                  <a:cubicBezTo>
                    <a:pt x="291" y="255"/>
                    <a:pt x="313" y="329"/>
                    <a:pt x="280" y="389"/>
                  </a:cubicBezTo>
                  <a:cubicBezTo>
                    <a:pt x="247" y="448"/>
                    <a:pt x="172" y="469"/>
                    <a:pt x="112" y="436"/>
                  </a:cubicBezTo>
                  <a:close/>
                  <a:moveTo>
                    <a:pt x="298" y="100"/>
                  </a:moveTo>
                  <a:lnTo>
                    <a:pt x="298" y="100"/>
                  </a:lnTo>
                  <a:cubicBezTo>
                    <a:pt x="331" y="41"/>
                    <a:pt x="406" y="19"/>
                    <a:pt x="465" y="52"/>
                  </a:cubicBezTo>
                  <a:cubicBezTo>
                    <a:pt x="524" y="85"/>
                    <a:pt x="546" y="160"/>
                    <a:pt x="513" y="220"/>
                  </a:cubicBezTo>
                  <a:cubicBezTo>
                    <a:pt x="480" y="279"/>
                    <a:pt x="405" y="300"/>
                    <a:pt x="345" y="267"/>
                  </a:cubicBezTo>
                  <a:cubicBezTo>
                    <a:pt x="286" y="234"/>
                    <a:pt x="265" y="159"/>
                    <a:pt x="298" y="100"/>
                  </a:cubicBezTo>
                  <a:close/>
                  <a:moveTo>
                    <a:pt x="405" y="0"/>
                  </a:moveTo>
                  <a:lnTo>
                    <a:pt x="405" y="0"/>
                  </a:lnTo>
                  <a:cubicBezTo>
                    <a:pt x="181" y="0"/>
                    <a:pt x="0" y="181"/>
                    <a:pt x="0" y="405"/>
                  </a:cubicBezTo>
                  <a:cubicBezTo>
                    <a:pt x="0" y="629"/>
                    <a:pt x="181" y="811"/>
                    <a:pt x="405" y="811"/>
                  </a:cubicBezTo>
                  <a:cubicBezTo>
                    <a:pt x="629" y="811"/>
                    <a:pt x="811" y="629"/>
                    <a:pt x="811" y="405"/>
                  </a:cubicBezTo>
                  <a:cubicBezTo>
                    <a:pt x="811" y="181"/>
                    <a:pt x="629" y="0"/>
                    <a:pt x="405" y="0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180" name="Freeform 5"/>
            <p:cNvSpPr>
              <a:spLocks noEditPoints="1"/>
            </p:cNvSpPr>
            <p:nvPr userDrawn="1"/>
          </p:nvSpPr>
          <p:spPr bwMode="auto">
            <a:xfrm rot="1264384">
              <a:off x="11021415" y="4242039"/>
              <a:ext cx="1000393" cy="429321"/>
            </a:xfrm>
            <a:custGeom>
              <a:avLst/>
              <a:gdLst>
                <a:gd name="T0" fmla="*/ 1727 w 3152"/>
                <a:gd name="T1" fmla="*/ 1223 h 1356"/>
                <a:gd name="T2" fmla="*/ 1727 w 3152"/>
                <a:gd name="T3" fmla="*/ 421 h 1356"/>
                <a:gd name="T4" fmla="*/ 1727 w 3152"/>
                <a:gd name="T5" fmla="*/ 1223 h 1356"/>
                <a:gd name="T6" fmla="*/ 534 w 3152"/>
                <a:gd name="T7" fmla="*/ 1223 h 1356"/>
                <a:gd name="T8" fmla="*/ 522 w 3152"/>
                <a:gd name="T9" fmla="*/ 422 h 1356"/>
                <a:gd name="T10" fmla="*/ 550 w 3152"/>
                <a:gd name="T11" fmla="*/ 422 h 1356"/>
                <a:gd name="T12" fmla="*/ 534 w 3152"/>
                <a:gd name="T13" fmla="*/ 1223 h 1356"/>
                <a:gd name="T14" fmla="*/ 2965 w 3152"/>
                <a:gd name="T15" fmla="*/ 30 h 1356"/>
                <a:gd name="T16" fmla="*/ 2960 w 3152"/>
                <a:gd name="T17" fmla="*/ 24 h 1356"/>
                <a:gd name="T18" fmla="*/ 2955 w 3152"/>
                <a:gd name="T19" fmla="*/ 19 h 1356"/>
                <a:gd name="T20" fmla="*/ 2945 w 3152"/>
                <a:gd name="T21" fmla="*/ 11 h 1356"/>
                <a:gd name="T22" fmla="*/ 2934 w 3152"/>
                <a:gd name="T23" fmla="*/ 5 h 1356"/>
                <a:gd name="T24" fmla="*/ 2921 w 3152"/>
                <a:gd name="T25" fmla="*/ 2 h 1356"/>
                <a:gd name="T26" fmla="*/ 2908 w 3152"/>
                <a:gd name="T27" fmla="*/ 1 h 1356"/>
                <a:gd name="T28" fmla="*/ 2896 w 3152"/>
                <a:gd name="T29" fmla="*/ 2 h 1356"/>
                <a:gd name="T30" fmla="*/ 2883 w 3152"/>
                <a:gd name="T31" fmla="*/ 6 h 1356"/>
                <a:gd name="T32" fmla="*/ 2872 w 3152"/>
                <a:gd name="T33" fmla="*/ 12 h 1356"/>
                <a:gd name="T34" fmla="*/ 2867 w 3152"/>
                <a:gd name="T35" fmla="*/ 17 h 1356"/>
                <a:gd name="T36" fmla="*/ 2861 w 3152"/>
                <a:gd name="T37" fmla="*/ 21 h 1356"/>
                <a:gd name="T38" fmla="*/ 1727 w 3152"/>
                <a:gd name="T39" fmla="*/ 288 h 1356"/>
                <a:gd name="T40" fmla="*/ 1064 w 3152"/>
                <a:gd name="T41" fmla="*/ 756 h 1356"/>
                <a:gd name="T42" fmla="*/ 799 w 3152"/>
                <a:gd name="T43" fmla="*/ 173 h 1356"/>
                <a:gd name="T44" fmla="*/ 975 w 3152"/>
                <a:gd name="T45" fmla="*/ 380 h 1356"/>
                <a:gd name="T46" fmla="*/ 1030 w 3152"/>
                <a:gd name="T47" fmla="*/ 275 h 1356"/>
                <a:gd name="T48" fmla="*/ 863 w 3152"/>
                <a:gd name="T49" fmla="*/ 29 h 1356"/>
                <a:gd name="T50" fmla="*/ 854 w 3152"/>
                <a:gd name="T51" fmla="*/ 19 h 1356"/>
                <a:gd name="T52" fmla="*/ 850 w 3152"/>
                <a:gd name="T53" fmla="*/ 16 h 1356"/>
                <a:gd name="T54" fmla="*/ 838 w 3152"/>
                <a:gd name="T55" fmla="*/ 8 h 1356"/>
                <a:gd name="T56" fmla="*/ 825 w 3152"/>
                <a:gd name="T57" fmla="*/ 3 h 1356"/>
                <a:gd name="T58" fmla="*/ 813 w 3152"/>
                <a:gd name="T59" fmla="*/ 1 h 1356"/>
                <a:gd name="T60" fmla="*/ 800 w 3152"/>
                <a:gd name="T61" fmla="*/ 1 h 1356"/>
                <a:gd name="T62" fmla="*/ 787 w 3152"/>
                <a:gd name="T63" fmla="*/ 4 h 1356"/>
                <a:gd name="T64" fmla="*/ 774 w 3152"/>
                <a:gd name="T65" fmla="*/ 10 h 1356"/>
                <a:gd name="T66" fmla="*/ 770 w 3152"/>
                <a:gd name="T67" fmla="*/ 12 h 1356"/>
                <a:gd name="T68" fmla="*/ 760 w 3152"/>
                <a:gd name="T69" fmla="*/ 21 h 1356"/>
                <a:gd name="T70" fmla="*/ 508 w 3152"/>
                <a:gd name="T71" fmla="*/ 289 h 1356"/>
                <a:gd name="T72" fmla="*/ 534 w 3152"/>
                <a:gd name="T73" fmla="*/ 1356 h 1356"/>
                <a:gd name="T74" fmla="*/ 1197 w 3152"/>
                <a:gd name="T75" fmla="*/ 889 h 1356"/>
                <a:gd name="T76" fmla="*/ 2260 w 3152"/>
                <a:gd name="T77" fmla="*/ 856 h 1356"/>
                <a:gd name="T78" fmla="*/ 3021 w 3152"/>
                <a:gd name="T79" fmla="*/ 350 h 1356"/>
                <a:gd name="T80" fmla="*/ 3114 w 3152"/>
                <a:gd name="T81" fmla="*/ 368 h 1356"/>
                <a:gd name="T82" fmla="*/ 2965 w 3152"/>
                <a:gd name="T83" fmla="*/ 30 h 13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</a:cxnLst>
              <a:rect l="0" t="0" r="r" b="b"/>
              <a:pathLst>
                <a:path w="3152" h="1356">
                  <a:moveTo>
                    <a:pt x="1727" y="1223"/>
                  </a:moveTo>
                  <a:lnTo>
                    <a:pt x="1727" y="1223"/>
                  </a:lnTo>
                  <a:cubicBezTo>
                    <a:pt x="1506" y="1223"/>
                    <a:pt x="1326" y="1043"/>
                    <a:pt x="1326" y="822"/>
                  </a:cubicBezTo>
                  <a:cubicBezTo>
                    <a:pt x="1326" y="601"/>
                    <a:pt x="1506" y="421"/>
                    <a:pt x="1727" y="421"/>
                  </a:cubicBezTo>
                  <a:cubicBezTo>
                    <a:pt x="1948" y="421"/>
                    <a:pt x="2128" y="601"/>
                    <a:pt x="2128" y="822"/>
                  </a:cubicBezTo>
                  <a:cubicBezTo>
                    <a:pt x="2128" y="1043"/>
                    <a:pt x="1948" y="1223"/>
                    <a:pt x="1727" y="1223"/>
                  </a:cubicBezTo>
                  <a:close/>
                  <a:moveTo>
                    <a:pt x="534" y="1223"/>
                  </a:moveTo>
                  <a:lnTo>
                    <a:pt x="534" y="1223"/>
                  </a:lnTo>
                  <a:cubicBezTo>
                    <a:pt x="313" y="1223"/>
                    <a:pt x="133" y="1043"/>
                    <a:pt x="133" y="822"/>
                  </a:cubicBezTo>
                  <a:cubicBezTo>
                    <a:pt x="133" y="605"/>
                    <a:pt x="306" y="428"/>
                    <a:pt x="522" y="422"/>
                  </a:cubicBezTo>
                  <a:cubicBezTo>
                    <a:pt x="526" y="423"/>
                    <a:pt x="531" y="423"/>
                    <a:pt x="536" y="423"/>
                  </a:cubicBezTo>
                  <a:cubicBezTo>
                    <a:pt x="540" y="423"/>
                    <a:pt x="545" y="423"/>
                    <a:pt x="550" y="422"/>
                  </a:cubicBezTo>
                  <a:cubicBezTo>
                    <a:pt x="763" y="430"/>
                    <a:pt x="935" y="607"/>
                    <a:pt x="935" y="822"/>
                  </a:cubicBezTo>
                  <a:cubicBezTo>
                    <a:pt x="935" y="1043"/>
                    <a:pt x="755" y="1223"/>
                    <a:pt x="534" y="1223"/>
                  </a:cubicBezTo>
                  <a:close/>
                  <a:moveTo>
                    <a:pt x="2965" y="30"/>
                  </a:moveTo>
                  <a:lnTo>
                    <a:pt x="2965" y="30"/>
                  </a:lnTo>
                  <a:cubicBezTo>
                    <a:pt x="2965" y="30"/>
                    <a:pt x="2965" y="29"/>
                    <a:pt x="2965" y="29"/>
                  </a:cubicBezTo>
                  <a:cubicBezTo>
                    <a:pt x="2963" y="27"/>
                    <a:pt x="2962" y="26"/>
                    <a:pt x="2960" y="24"/>
                  </a:cubicBezTo>
                  <a:cubicBezTo>
                    <a:pt x="2959" y="22"/>
                    <a:pt x="2957" y="20"/>
                    <a:pt x="2956" y="19"/>
                  </a:cubicBezTo>
                  <a:cubicBezTo>
                    <a:pt x="2956" y="19"/>
                    <a:pt x="2955" y="19"/>
                    <a:pt x="2955" y="19"/>
                  </a:cubicBezTo>
                  <a:cubicBezTo>
                    <a:pt x="2954" y="17"/>
                    <a:pt x="2953" y="17"/>
                    <a:pt x="2952" y="16"/>
                  </a:cubicBezTo>
                  <a:cubicBezTo>
                    <a:pt x="2950" y="14"/>
                    <a:pt x="2948" y="12"/>
                    <a:pt x="2945" y="11"/>
                  </a:cubicBezTo>
                  <a:cubicBezTo>
                    <a:pt x="2944" y="10"/>
                    <a:pt x="2942" y="9"/>
                    <a:pt x="2940" y="8"/>
                  </a:cubicBezTo>
                  <a:cubicBezTo>
                    <a:pt x="2938" y="7"/>
                    <a:pt x="2936" y="6"/>
                    <a:pt x="2934" y="5"/>
                  </a:cubicBezTo>
                  <a:cubicBezTo>
                    <a:pt x="2932" y="4"/>
                    <a:pt x="2930" y="4"/>
                    <a:pt x="2928" y="3"/>
                  </a:cubicBezTo>
                  <a:cubicBezTo>
                    <a:pt x="2925" y="3"/>
                    <a:pt x="2923" y="2"/>
                    <a:pt x="2921" y="2"/>
                  </a:cubicBezTo>
                  <a:cubicBezTo>
                    <a:pt x="2919" y="1"/>
                    <a:pt x="2917" y="1"/>
                    <a:pt x="2915" y="1"/>
                  </a:cubicBezTo>
                  <a:cubicBezTo>
                    <a:pt x="2913" y="1"/>
                    <a:pt x="2911" y="0"/>
                    <a:pt x="2908" y="1"/>
                  </a:cubicBezTo>
                  <a:cubicBezTo>
                    <a:pt x="2907" y="1"/>
                    <a:pt x="2905" y="1"/>
                    <a:pt x="2903" y="1"/>
                  </a:cubicBezTo>
                  <a:cubicBezTo>
                    <a:pt x="2900" y="1"/>
                    <a:pt x="2898" y="2"/>
                    <a:pt x="2896" y="2"/>
                  </a:cubicBezTo>
                  <a:cubicBezTo>
                    <a:pt x="2894" y="2"/>
                    <a:pt x="2892" y="3"/>
                    <a:pt x="2890" y="4"/>
                  </a:cubicBezTo>
                  <a:cubicBezTo>
                    <a:pt x="2887" y="5"/>
                    <a:pt x="2885" y="5"/>
                    <a:pt x="2883" y="6"/>
                  </a:cubicBezTo>
                  <a:cubicBezTo>
                    <a:pt x="2881" y="7"/>
                    <a:pt x="2879" y="8"/>
                    <a:pt x="2876" y="10"/>
                  </a:cubicBezTo>
                  <a:cubicBezTo>
                    <a:pt x="2875" y="11"/>
                    <a:pt x="2874" y="11"/>
                    <a:pt x="2872" y="12"/>
                  </a:cubicBezTo>
                  <a:cubicBezTo>
                    <a:pt x="2872" y="12"/>
                    <a:pt x="2872" y="12"/>
                    <a:pt x="2872" y="12"/>
                  </a:cubicBezTo>
                  <a:cubicBezTo>
                    <a:pt x="2870" y="14"/>
                    <a:pt x="2868" y="15"/>
                    <a:pt x="2867" y="17"/>
                  </a:cubicBezTo>
                  <a:cubicBezTo>
                    <a:pt x="2865" y="18"/>
                    <a:pt x="2863" y="20"/>
                    <a:pt x="2861" y="21"/>
                  </a:cubicBezTo>
                  <a:cubicBezTo>
                    <a:pt x="2861" y="21"/>
                    <a:pt x="2861" y="21"/>
                    <a:pt x="2861" y="21"/>
                  </a:cubicBezTo>
                  <a:lnTo>
                    <a:pt x="2242" y="680"/>
                  </a:lnTo>
                  <a:cubicBezTo>
                    <a:pt x="2180" y="454"/>
                    <a:pt x="1973" y="288"/>
                    <a:pt x="1727" y="288"/>
                  </a:cubicBezTo>
                  <a:cubicBezTo>
                    <a:pt x="1455" y="288"/>
                    <a:pt x="1230" y="492"/>
                    <a:pt x="1197" y="756"/>
                  </a:cubicBezTo>
                  <a:lnTo>
                    <a:pt x="1064" y="756"/>
                  </a:lnTo>
                  <a:cubicBezTo>
                    <a:pt x="1037" y="539"/>
                    <a:pt x="880" y="363"/>
                    <a:pt x="674" y="307"/>
                  </a:cubicBezTo>
                  <a:lnTo>
                    <a:pt x="799" y="173"/>
                  </a:lnTo>
                  <a:lnTo>
                    <a:pt x="919" y="350"/>
                  </a:lnTo>
                  <a:cubicBezTo>
                    <a:pt x="932" y="369"/>
                    <a:pt x="953" y="380"/>
                    <a:pt x="975" y="380"/>
                  </a:cubicBezTo>
                  <a:cubicBezTo>
                    <a:pt x="988" y="380"/>
                    <a:pt x="1001" y="376"/>
                    <a:pt x="1012" y="368"/>
                  </a:cubicBezTo>
                  <a:cubicBezTo>
                    <a:pt x="1042" y="347"/>
                    <a:pt x="1050" y="306"/>
                    <a:pt x="1030" y="275"/>
                  </a:cubicBezTo>
                  <a:lnTo>
                    <a:pt x="863" y="30"/>
                  </a:lnTo>
                  <a:cubicBezTo>
                    <a:pt x="863" y="30"/>
                    <a:pt x="863" y="29"/>
                    <a:pt x="863" y="29"/>
                  </a:cubicBezTo>
                  <a:cubicBezTo>
                    <a:pt x="861" y="27"/>
                    <a:pt x="860" y="26"/>
                    <a:pt x="858" y="24"/>
                  </a:cubicBezTo>
                  <a:cubicBezTo>
                    <a:pt x="857" y="22"/>
                    <a:pt x="855" y="20"/>
                    <a:pt x="854" y="19"/>
                  </a:cubicBezTo>
                  <a:cubicBezTo>
                    <a:pt x="854" y="19"/>
                    <a:pt x="854" y="19"/>
                    <a:pt x="853" y="19"/>
                  </a:cubicBezTo>
                  <a:cubicBezTo>
                    <a:pt x="852" y="17"/>
                    <a:pt x="851" y="17"/>
                    <a:pt x="850" y="16"/>
                  </a:cubicBezTo>
                  <a:cubicBezTo>
                    <a:pt x="848" y="14"/>
                    <a:pt x="846" y="12"/>
                    <a:pt x="843" y="11"/>
                  </a:cubicBezTo>
                  <a:cubicBezTo>
                    <a:pt x="842" y="10"/>
                    <a:pt x="840" y="9"/>
                    <a:pt x="838" y="8"/>
                  </a:cubicBezTo>
                  <a:cubicBezTo>
                    <a:pt x="836" y="7"/>
                    <a:pt x="834" y="6"/>
                    <a:pt x="832" y="5"/>
                  </a:cubicBezTo>
                  <a:cubicBezTo>
                    <a:pt x="830" y="4"/>
                    <a:pt x="827" y="4"/>
                    <a:pt x="825" y="3"/>
                  </a:cubicBezTo>
                  <a:cubicBezTo>
                    <a:pt x="823" y="3"/>
                    <a:pt x="821" y="2"/>
                    <a:pt x="819" y="2"/>
                  </a:cubicBezTo>
                  <a:cubicBezTo>
                    <a:pt x="817" y="1"/>
                    <a:pt x="815" y="1"/>
                    <a:pt x="813" y="1"/>
                  </a:cubicBezTo>
                  <a:cubicBezTo>
                    <a:pt x="811" y="1"/>
                    <a:pt x="809" y="1"/>
                    <a:pt x="807" y="1"/>
                  </a:cubicBezTo>
                  <a:cubicBezTo>
                    <a:pt x="805" y="1"/>
                    <a:pt x="802" y="1"/>
                    <a:pt x="800" y="1"/>
                  </a:cubicBezTo>
                  <a:cubicBezTo>
                    <a:pt x="798" y="1"/>
                    <a:pt x="796" y="2"/>
                    <a:pt x="794" y="2"/>
                  </a:cubicBezTo>
                  <a:cubicBezTo>
                    <a:pt x="792" y="2"/>
                    <a:pt x="790" y="3"/>
                    <a:pt x="787" y="4"/>
                  </a:cubicBezTo>
                  <a:cubicBezTo>
                    <a:pt x="785" y="5"/>
                    <a:pt x="783" y="5"/>
                    <a:pt x="782" y="6"/>
                  </a:cubicBezTo>
                  <a:cubicBezTo>
                    <a:pt x="779" y="7"/>
                    <a:pt x="777" y="8"/>
                    <a:pt x="774" y="10"/>
                  </a:cubicBezTo>
                  <a:cubicBezTo>
                    <a:pt x="773" y="11"/>
                    <a:pt x="772" y="11"/>
                    <a:pt x="770" y="12"/>
                  </a:cubicBezTo>
                  <a:cubicBezTo>
                    <a:pt x="770" y="12"/>
                    <a:pt x="770" y="12"/>
                    <a:pt x="770" y="12"/>
                  </a:cubicBezTo>
                  <a:cubicBezTo>
                    <a:pt x="768" y="14"/>
                    <a:pt x="766" y="15"/>
                    <a:pt x="765" y="17"/>
                  </a:cubicBezTo>
                  <a:cubicBezTo>
                    <a:pt x="763" y="18"/>
                    <a:pt x="761" y="20"/>
                    <a:pt x="760" y="21"/>
                  </a:cubicBezTo>
                  <a:cubicBezTo>
                    <a:pt x="759" y="21"/>
                    <a:pt x="759" y="21"/>
                    <a:pt x="759" y="21"/>
                  </a:cubicBezTo>
                  <a:lnTo>
                    <a:pt x="508" y="289"/>
                  </a:lnTo>
                  <a:cubicBezTo>
                    <a:pt x="225" y="302"/>
                    <a:pt x="0" y="536"/>
                    <a:pt x="0" y="822"/>
                  </a:cubicBezTo>
                  <a:cubicBezTo>
                    <a:pt x="0" y="1117"/>
                    <a:pt x="239" y="1356"/>
                    <a:pt x="534" y="1356"/>
                  </a:cubicBezTo>
                  <a:cubicBezTo>
                    <a:pt x="806" y="1356"/>
                    <a:pt x="1031" y="1152"/>
                    <a:pt x="1064" y="889"/>
                  </a:cubicBezTo>
                  <a:lnTo>
                    <a:pt x="1197" y="889"/>
                  </a:lnTo>
                  <a:cubicBezTo>
                    <a:pt x="1230" y="1152"/>
                    <a:pt x="1455" y="1356"/>
                    <a:pt x="1727" y="1356"/>
                  </a:cubicBezTo>
                  <a:cubicBezTo>
                    <a:pt x="2011" y="1356"/>
                    <a:pt x="2243" y="1135"/>
                    <a:pt x="2260" y="856"/>
                  </a:cubicBezTo>
                  <a:lnTo>
                    <a:pt x="2901" y="173"/>
                  </a:lnTo>
                  <a:lnTo>
                    <a:pt x="3021" y="350"/>
                  </a:lnTo>
                  <a:cubicBezTo>
                    <a:pt x="3034" y="369"/>
                    <a:pt x="3055" y="380"/>
                    <a:pt x="3077" y="380"/>
                  </a:cubicBezTo>
                  <a:cubicBezTo>
                    <a:pt x="3089" y="380"/>
                    <a:pt x="3103" y="376"/>
                    <a:pt x="3114" y="368"/>
                  </a:cubicBezTo>
                  <a:cubicBezTo>
                    <a:pt x="3144" y="347"/>
                    <a:pt x="3152" y="306"/>
                    <a:pt x="3132" y="275"/>
                  </a:cubicBezTo>
                  <a:lnTo>
                    <a:pt x="2965" y="30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181" name="组合 22"/>
            <p:cNvGrpSpPr/>
            <p:nvPr userDrawn="1"/>
          </p:nvGrpSpPr>
          <p:grpSpPr>
            <a:xfrm rot="1013132">
              <a:off x="10896206" y="2815985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185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6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7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8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9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0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91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182" name="组合 23"/>
            <p:cNvGrpSpPr/>
            <p:nvPr userDrawn="1"/>
          </p:nvGrpSpPr>
          <p:grpSpPr>
            <a:xfrm>
              <a:off x="11093096" y="1325207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18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18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203" name="组合 22"/>
            <p:cNvGrpSpPr/>
            <p:nvPr userDrawn="1"/>
          </p:nvGrpSpPr>
          <p:grpSpPr>
            <a:xfrm rot="1013132">
              <a:off x="6176564" y="5290989"/>
              <a:ext cx="794889" cy="623974"/>
              <a:chOff x="3654425" y="5089525"/>
              <a:chExt cx="1860550" cy="1460500"/>
            </a:xfrm>
            <a:grpFill/>
          </p:grpSpPr>
          <p:sp>
            <p:nvSpPr>
              <p:cNvPr id="204" name="Freeform 12"/>
              <p:cNvSpPr>
                <a:spLocks noEditPoints="1"/>
              </p:cNvSpPr>
              <p:nvPr/>
            </p:nvSpPr>
            <p:spPr bwMode="auto">
              <a:xfrm>
                <a:off x="3654425" y="5089525"/>
                <a:ext cx="1860550" cy="1460500"/>
              </a:xfrm>
              <a:custGeom>
                <a:avLst/>
                <a:gdLst>
                  <a:gd name="T0" fmla="*/ 2372 w 2506"/>
                  <a:gd name="T1" fmla="*/ 1716 h 1970"/>
                  <a:gd name="T2" fmla="*/ 2372 w 2506"/>
                  <a:gd name="T3" fmla="*/ 1716 h 1970"/>
                  <a:gd name="T4" fmla="*/ 1858 w 2506"/>
                  <a:gd name="T5" fmla="*/ 1575 h 1970"/>
                  <a:gd name="T6" fmla="*/ 1818 w 2506"/>
                  <a:gd name="T7" fmla="*/ 1576 h 1970"/>
                  <a:gd name="T8" fmla="*/ 1323 w 2506"/>
                  <a:gd name="T9" fmla="*/ 1715 h 1970"/>
                  <a:gd name="T10" fmla="*/ 1323 w 2506"/>
                  <a:gd name="T11" fmla="*/ 308 h 1970"/>
                  <a:gd name="T12" fmla="*/ 1847 w 2506"/>
                  <a:gd name="T13" fmla="*/ 133 h 1970"/>
                  <a:gd name="T14" fmla="*/ 2372 w 2506"/>
                  <a:gd name="T15" fmla="*/ 310 h 1970"/>
                  <a:gd name="T16" fmla="*/ 2372 w 2506"/>
                  <a:gd name="T17" fmla="*/ 1716 h 1970"/>
                  <a:gd name="T18" fmla="*/ 1182 w 2506"/>
                  <a:gd name="T19" fmla="*/ 1715 h 1970"/>
                  <a:gd name="T20" fmla="*/ 1182 w 2506"/>
                  <a:gd name="T21" fmla="*/ 1715 h 1970"/>
                  <a:gd name="T22" fmla="*/ 688 w 2506"/>
                  <a:gd name="T23" fmla="*/ 1576 h 1970"/>
                  <a:gd name="T24" fmla="*/ 647 w 2506"/>
                  <a:gd name="T25" fmla="*/ 1575 h 1970"/>
                  <a:gd name="T26" fmla="*/ 133 w 2506"/>
                  <a:gd name="T27" fmla="*/ 1716 h 1970"/>
                  <a:gd name="T28" fmla="*/ 133 w 2506"/>
                  <a:gd name="T29" fmla="*/ 310 h 1970"/>
                  <a:gd name="T30" fmla="*/ 659 w 2506"/>
                  <a:gd name="T31" fmla="*/ 133 h 1970"/>
                  <a:gd name="T32" fmla="*/ 1182 w 2506"/>
                  <a:gd name="T33" fmla="*/ 308 h 1970"/>
                  <a:gd name="T34" fmla="*/ 1182 w 2506"/>
                  <a:gd name="T35" fmla="*/ 1715 h 1970"/>
                  <a:gd name="T36" fmla="*/ 1849 w 2506"/>
                  <a:gd name="T37" fmla="*/ 0 h 1970"/>
                  <a:gd name="T38" fmla="*/ 1849 w 2506"/>
                  <a:gd name="T39" fmla="*/ 0 h 1970"/>
                  <a:gd name="T40" fmla="*/ 1823 w 2506"/>
                  <a:gd name="T41" fmla="*/ 0 h 1970"/>
                  <a:gd name="T42" fmla="*/ 1253 w 2506"/>
                  <a:gd name="T43" fmla="*/ 184 h 1970"/>
                  <a:gd name="T44" fmla="*/ 683 w 2506"/>
                  <a:gd name="T45" fmla="*/ 0 h 1970"/>
                  <a:gd name="T46" fmla="*/ 657 w 2506"/>
                  <a:gd name="T47" fmla="*/ 0 h 1970"/>
                  <a:gd name="T48" fmla="*/ 5 w 2506"/>
                  <a:gd name="T49" fmla="*/ 267 h 1970"/>
                  <a:gd name="T50" fmla="*/ 0 w 2506"/>
                  <a:gd name="T51" fmla="*/ 279 h 1970"/>
                  <a:gd name="T52" fmla="*/ 0 w 2506"/>
                  <a:gd name="T53" fmla="*/ 1970 h 1970"/>
                  <a:gd name="T54" fmla="*/ 107 w 2506"/>
                  <a:gd name="T55" fmla="*/ 1889 h 1970"/>
                  <a:gd name="T56" fmla="*/ 682 w 2506"/>
                  <a:gd name="T57" fmla="*/ 1709 h 1970"/>
                  <a:gd name="T58" fmla="*/ 1190 w 2506"/>
                  <a:gd name="T59" fmla="*/ 1876 h 1970"/>
                  <a:gd name="T60" fmla="*/ 1208 w 2506"/>
                  <a:gd name="T61" fmla="*/ 1888 h 1970"/>
                  <a:gd name="T62" fmla="*/ 1253 w 2506"/>
                  <a:gd name="T63" fmla="*/ 1924 h 1970"/>
                  <a:gd name="T64" fmla="*/ 1298 w 2506"/>
                  <a:gd name="T65" fmla="*/ 1888 h 1970"/>
                  <a:gd name="T66" fmla="*/ 1316 w 2506"/>
                  <a:gd name="T67" fmla="*/ 1876 h 1970"/>
                  <a:gd name="T68" fmla="*/ 1824 w 2506"/>
                  <a:gd name="T69" fmla="*/ 1709 h 1970"/>
                  <a:gd name="T70" fmla="*/ 2399 w 2506"/>
                  <a:gd name="T71" fmla="*/ 1889 h 1970"/>
                  <a:gd name="T72" fmla="*/ 2506 w 2506"/>
                  <a:gd name="T73" fmla="*/ 1970 h 1970"/>
                  <a:gd name="T74" fmla="*/ 2506 w 2506"/>
                  <a:gd name="T75" fmla="*/ 279 h 1970"/>
                  <a:gd name="T76" fmla="*/ 2501 w 2506"/>
                  <a:gd name="T77" fmla="*/ 267 h 1970"/>
                  <a:gd name="T78" fmla="*/ 1849 w 2506"/>
                  <a:gd name="T79" fmla="*/ 0 h 19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</a:cxnLst>
                <a:rect l="0" t="0" r="r" b="b"/>
                <a:pathLst>
                  <a:path w="2506" h="1970">
                    <a:moveTo>
                      <a:pt x="2372" y="1716"/>
                    </a:moveTo>
                    <a:lnTo>
                      <a:pt x="2372" y="1716"/>
                    </a:lnTo>
                    <a:cubicBezTo>
                      <a:pt x="2261" y="1655"/>
                      <a:pt x="2075" y="1575"/>
                      <a:pt x="1858" y="1575"/>
                    </a:cubicBezTo>
                    <a:cubicBezTo>
                      <a:pt x="1845" y="1575"/>
                      <a:pt x="1831" y="1576"/>
                      <a:pt x="1818" y="1576"/>
                    </a:cubicBezTo>
                    <a:cubicBezTo>
                      <a:pt x="1599" y="1587"/>
                      <a:pt x="1427" y="1659"/>
                      <a:pt x="1323" y="1715"/>
                    </a:cubicBezTo>
                    <a:lnTo>
                      <a:pt x="1323" y="308"/>
                    </a:lnTo>
                    <a:cubicBezTo>
                      <a:pt x="1347" y="271"/>
                      <a:pt x="1462" y="127"/>
                      <a:pt x="1847" y="133"/>
                    </a:cubicBezTo>
                    <a:cubicBezTo>
                      <a:pt x="2229" y="140"/>
                      <a:pt x="2347" y="273"/>
                      <a:pt x="2372" y="310"/>
                    </a:cubicBezTo>
                    <a:lnTo>
                      <a:pt x="2372" y="1716"/>
                    </a:lnTo>
                    <a:close/>
                    <a:moveTo>
                      <a:pt x="1182" y="1715"/>
                    </a:moveTo>
                    <a:lnTo>
                      <a:pt x="1182" y="1715"/>
                    </a:lnTo>
                    <a:cubicBezTo>
                      <a:pt x="1079" y="1659"/>
                      <a:pt x="906" y="1587"/>
                      <a:pt x="688" y="1576"/>
                    </a:cubicBezTo>
                    <a:cubicBezTo>
                      <a:pt x="674" y="1576"/>
                      <a:pt x="661" y="1575"/>
                      <a:pt x="647" y="1575"/>
                    </a:cubicBezTo>
                    <a:cubicBezTo>
                      <a:pt x="431" y="1575"/>
                      <a:pt x="244" y="1655"/>
                      <a:pt x="133" y="1716"/>
                    </a:cubicBezTo>
                    <a:lnTo>
                      <a:pt x="133" y="310"/>
                    </a:lnTo>
                    <a:cubicBezTo>
                      <a:pt x="159" y="273"/>
                      <a:pt x="276" y="140"/>
                      <a:pt x="659" y="133"/>
                    </a:cubicBezTo>
                    <a:cubicBezTo>
                      <a:pt x="1044" y="127"/>
                      <a:pt x="1159" y="271"/>
                      <a:pt x="1182" y="308"/>
                    </a:cubicBezTo>
                    <a:lnTo>
                      <a:pt x="1182" y="1715"/>
                    </a:lnTo>
                    <a:close/>
                    <a:moveTo>
                      <a:pt x="1849" y="0"/>
                    </a:moveTo>
                    <a:lnTo>
                      <a:pt x="1849" y="0"/>
                    </a:lnTo>
                    <a:cubicBezTo>
                      <a:pt x="1840" y="0"/>
                      <a:pt x="1831" y="0"/>
                      <a:pt x="1823" y="0"/>
                    </a:cubicBezTo>
                    <a:cubicBezTo>
                      <a:pt x="1490" y="0"/>
                      <a:pt x="1328" y="105"/>
                      <a:pt x="1253" y="184"/>
                    </a:cubicBezTo>
                    <a:cubicBezTo>
                      <a:pt x="1178" y="105"/>
                      <a:pt x="1015" y="0"/>
                      <a:pt x="683" y="0"/>
                    </a:cubicBezTo>
                    <a:cubicBezTo>
                      <a:pt x="674" y="0"/>
                      <a:pt x="666" y="0"/>
                      <a:pt x="657" y="0"/>
                    </a:cubicBezTo>
                    <a:cubicBezTo>
                      <a:pt x="127" y="9"/>
                      <a:pt x="16" y="240"/>
                      <a:pt x="5" y="267"/>
                    </a:cubicBezTo>
                    <a:lnTo>
                      <a:pt x="0" y="279"/>
                    </a:lnTo>
                    <a:lnTo>
                      <a:pt x="0" y="1970"/>
                    </a:lnTo>
                    <a:lnTo>
                      <a:pt x="107" y="1889"/>
                    </a:lnTo>
                    <a:cubicBezTo>
                      <a:pt x="109" y="1887"/>
                      <a:pt x="369" y="1695"/>
                      <a:pt x="682" y="1709"/>
                    </a:cubicBezTo>
                    <a:cubicBezTo>
                      <a:pt x="943" y="1722"/>
                      <a:pt x="1133" y="1837"/>
                      <a:pt x="1190" y="1876"/>
                    </a:cubicBezTo>
                    <a:cubicBezTo>
                      <a:pt x="1201" y="1883"/>
                      <a:pt x="1207" y="1888"/>
                      <a:pt x="1208" y="1888"/>
                    </a:cubicBezTo>
                    <a:lnTo>
                      <a:pt x="1253" y="1924"/>
                    </a:lnTo>
                    <a:lnTo>
                      <a:pt x="1298" y="1888"/>
                    </a:lnTo>
                    <a:cubicBezTo>
                      <a:pt x="1298" y="1888"/>
                      <a:pt x="1304" y="1883"/>
                      <a:pt x="1316" y="1876"/>
                    </a:cubicBezTo>
                    <a:cubicBezTo>
                      <a:pt x="1373" y="1837"/>
                      <a:pt x="1563" y="1722"/>
                      <a:pt x="1824" y="1709"/>
                    </a:cubicBezTo>
                    <a:cubicBezTo>
                      <a:pt x="2135" y="1695"/>
                      <a:pt x="2396" y="1887"/>
                      <a:pt x="2399" y="1889"/>
                    </a:cubicBezTo>
                    <a:lnTo>
                      <a:pt x="2506" y="1970"/>
                    </a:lnTo>
                    <a:lnTo>
                      <a:pt x="2506" y="279"/>
                    </a:lnTo>
                    <a:lnTo>
                      <a:pt x="2501" y="267"/>
                    </a:lnTo>
                    <a:cubicBezTo>
                      <a:pt x="2490" y="240"/>
                      <a:pt x="2379" y="9"/>
                      <a:pt x="1849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5" name="Freeform 13"/>
              <p:cNvSpPr>
                <a:spLocks/>
              </p:cNvSpPr>
              <p:nvPr/>
            </p:nvSpPr>
            <p:spPr bwMode="auto">
              <a:xfrm>
                <a:off x="3829050" y="53990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0 h 206"/>
                  <a:gd name="T12" fmla="*/ 68 w 844"/>
                  <a:gd name="T13" fmla="*/ 193 h 206"/>
                  <a:gd name="T14" fmla="*/ 437 w 844"/>
                  <a:gd name="T15" fmla="*/ 89 h 206"/>
                  <a:gd name="T16" fmla="*/ 775 w 844"/>
                  <a:gd name="T17" fmla="*/ 193 h 206"/>
                  <a:gd name="T18" fmla="*/ 831 w 844"/>
                  <a:gd name="T19" fmla="*/ 183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3"/>
                      <a:pt x="667" y="19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3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8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6" name="Freeform 14"/>
              <p:cNvSpPr>
                <a:spLocks/>
              </p:cNvSpPr>
              <p:nvPr/>
            </p:nvSpPr>
            <p:spPr bwMode="auto">
              <a:xfrm>
                <a:off x="3829050" y="56784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4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3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3"/>
                      <a:pt x="775" y="194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7" name="Freeform 15"/>
              <p:cNvSpPr>
                <a:spLocks/>
              </p:cNvSpPr>
              <p:nvPr/>
            </p:nvSpPr>
            <p:spPr bwMode="auto">
              <a:xfrm>
                <a:off x="3829050" y="5957888"/>
                <a:ext cx="627063" cy="153988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8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8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8" name="Freeform 16"/>
              <p:cNvSpPr>
                <a:spLocks/>
              </p:cNvSpPr>
              <p:nvPr/>
            </p:nvSpPr>
            <p:spPr bwMode="auto">
              <a:xfrm>
                <a:off x="4713288" y="5437188"/>
                <a:ext cx="627063" cy="152400"/>
              </a:xfrm>
              <a:custGeom>
                <a:avLst/>
                <a:gdLst>
                  <a:gd name="T0" fmla="*/ 822 w 844"/>
                  <a:gd name="T1" fmla="*/ 127 h 205"/>
                  <a:gd name="T2" fmla="*/ 822 w 844"/>
                  <a:gd name="T3" fmla="*/ 127 h 205"/>
                  <a:gd name="T4" fmla="*/ 441 w 844"/>
                  <a:gd name="T5" fmla="*/ 9 h 205"/>
                  <a:gd name="T6" fmla="*/ 23 w 844"/>
                  <a:gd name="T7" fmla="*/ 127 h 205"/>
                  <a:gd name="T8" fmla="*/ 12 w 844"/>
                  <a:gd name="T9" fmla="*/ 182 h 205"/>
                  <a:gd name="T10" fmla="*/ 45 w 844"/>
                  <a:gd name="T11" fmla="*/ 200 h 205"/>
                  <a:gd name="T12" fmla="*/ 67 w 844"/>
                  <a:gd name="T13" fmla="*/ 193 h 205"/>
                  <a:gd name="T14" fmla="*/ 437 w 844"/>
                  <a:gd name="T15" fmla="*/ 89 h 205"/>
                  <a:gd name="T16" fmla="*/ 775 w 844"/>
                  <a:gd name="T17" fmla="*/ 193 h 205"/>
                  <a:gd name="T18" fmla="*/ 831 w 844"/>
                  <a:gd name="T19" fmla="*/ 183 h 205"/>
                  <a:gd name="T20" fmla="*/ 822 w 844"/>
                  <a:gd name="T21" fmla="*/ 127 h 20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5">
                    <a:moveTo>
                      <a:pt x="822" y="127"/>
                    </a:moveTo>
                    <a:lnTo>
                      <a:pt x="822" y="127"/>
                    </a:lnTo>
                    <a:cubicBezTo>
                      <a:pt x="815" y="123"/>
                      <a:pt x="667" y="19"/>
                      <a:pt x="441" y="9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39"/>
                      <a:pt x="0" y="164"/>
                      <a:pt x="12" y="182"/>
                    </a:cubicBezTo>
                    <a:cubicBezTo>
                      <a:pt x="20" y="194"/>
                      <a:pt x="32" y="200"/>
                      <a:pt x="45" y="200"/>
                    </a:cubicBezTo>
                    <a:cubicBezTo>
                      <a:pt x="53" y="200"/>
                      <a:pt x="61" y="198"/>
                      <a:pt x="67" y="193"/>
                    </a:cubicBezTo>
                    <a:cubicBezTo>
                      <a:pt x="69" y="192"/>
                      <a:pt x="236" y="81"/>
                      <a:pt x="437" y="89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5"/>
                      <a:pt x="818" y="201"/>
                      <a:pt x="831" y="183"/>
                    </a:cubicBezTo>
                    <a:cubicBezTo>
                      <a:pt x="844" y="165"/>
                      <a:pt x="840" y="140"/>
                      <a:pt x="822" y="12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09" name="Freeform 17"/>
              <p:cNvSpPr>
                <a:spLocks/>
              </p:cNvSpPr>
              <p:nvPr/>
            </p:nvSpPr>
            <p:spPr bwMode="auto">
              <a:xfrm>
                <a:off x="4713288" y="5716588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8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8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5"/>
                      <a:pt x="32" y="201"/>
                      <a:pt x="45" y="201"/>
                    </a:cubicBezTo>
                    <a:cubicBezTo>
                      <a:pt x="53" y="201"/>
                      <a:pt x="61" y="199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9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0" name="Freeform 18"/>
              <p:cNvSpPr>
                <a:spLocks/>
              </p:cNvSpPr>
              <p:nvPr/>
            </p:nvSpPr>
            <p:spPr bwMode="auto">
              <a:xfrm>
                <a:off x="4713288" y="5997575"/>
                <a:ext cx="627063" cy="152400"/>
              </a:xfrm>
              <a:custGeom>
                <a:avLst/>
                <a:gdLst>
                  <a:gd name="T0" fmla="*/ 822 w 844"/>
                  <a:gd name="T1" fmla="*/ 128 h 206"/>
                  <a:gd name="T2" fmla="*/ 822 w 844"/>
                  <a:gd name="T3" fmla="*/ 128 h 206"/>
                  <a:gd name="T4" fmla="*/ 441 w 844"/>
                  <a:gd name="T5" fmla="*/ 10 h 206"/>
                  <a:gd name="T6" fmla="*/ 23 w 844"/>
                  <a:gd name="T7" fmla="*/ 127 h 206"/>
                  <a:gd name="T8" fmla="*/ 12 w 844"/>
                  <a:gd name="T9" fmla="*/ 183 h 206"/>
                  <a:gd name="T10" fmla="*/ 45 w 844"/>
                  <a:gd name="T11" fmla="*/ 201 h 206"/>
                  <a:gd name="T12" fmla="*/ 67 w 844"/>
                  <a:gd name="T13" fmla="*/ 194 h 206"/>
                  <a:gd name="T14" fmla="*/ 437 w 844"/>
                  <a:gd name="T15" fmla="*/ 90 h 206"/>
                  <a:gd name="T16" fmla="*/ 775 w 844"/>
                  <a:gd name="T17" fmla="*/ 193 h 206"/>
                  <a:gd name="T18" fmla="*/ 831 w 844"/>
                  <a:gd name="T19" fmla="*/ 184 h 206"/>
                  <a:gd name="T20" fmla="*/ 822 w 844"/>
                  <a:gd name="T21" fmla="*/ 128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</a:cxnLst>
                <a:rect l="0" t="0" r="r" b="b"/>
                <a:pathLst>
                  <a:path w="844" h="206">
                    <a:moveTo>
                      <a:pt x="822" y="128"/>
                    </a:moveTo>
                    <a:lnTo>
                      <a:pt x="822" y="128"/>
                    </a:lnTo>
                    <a:cubicBezTo>
                      <a:pt x="815" y="124"/>
                      <a:pt x="667" y="20"/>
                      <a:pt x="441" y="10"/>
                    </a:cubicBezTo>
                    <a:cubicBezTo>
                      <a:pt x="213" y="0"/>
                      <a:pt x="30" y="122"/>
                      <a:pt x="23" y="127"/>
                    </a:cubicBezTo>
                    <a:cubicBezTo>
                      <a:pt x="4" y="140"/>
                      <a:pt x="0" y="165"/>
                      <a:pt x="12" y="183"/>
                    </a:cubicBezTo>
                    <a:cubicBezTo>
                      <a:pt x="20" y="194"/>
                      <a:pt x="32" y="201"/>
                      <a:pt x="45" y="201"/>
                    </a:cubicBezTo>
                    <a:cubicBezTo>
                      <a:pt x="53" y="201"/>
                      <a:pt x="61" y="198"/>
                      <a:pt x="67" y="194"/>
                    </a:cubicBezTo>
                    <a:cubicBezTo>
                      <a:pt x="69" y="193"/>
                      <a:pt x="236" y="82"/>
                      <a:pt x="437" y="90"/>
                    </a:cubicBezTo>
                    <a:cubicBezTo>
                      <a:pt x="639" y="98"/>
                      <a:pt x="774" y="192"/>
                      <a:pt x="775" y="193"/>
                    </a:cubicBezTo>
                    <a:cubicBezTo>
                      <a:pt x="793" y="206"/>
                      <a:pt x="818" y="202"/>
                      <a:pt x="831" y="184"/>
                    </a:cubicBezTo>
                    <a:cubicBezTo>
                      <a:pt x="844" y="166"/>
                      <a:pt x="840" y="141"/>
                      <a:pt x="822" y="128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211" name="Freeform 19"/>
            <p:cNvSpPr>
              <a:spLocks noEditPoints="1"/>
            </p:cNvSpPr>
            <p:nvPr userDrawn="1"/>
          </p:nvSpPr>
          <p:spPr bwMode="auto">
            <a:xfrm rot="3628785">
              <a:off x="4614671" y="6522288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sp>
          <p:nvSpPr>
            <p:cNvPr id="212" name="Freeform 7"/>
            <p:cNvSpPr>
              <a:spLocks noEditPoints="1"/>
            </p:cNvSpPr>
            <p:nvPr userDrawn="1"/>
          </p:nvSpPr>
          <p:spPr bwMode="auto">
            <a:xfrm rot="20132266">
              <a:off x="-807207" y="5977073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213" name="组合 46"/>
            <p:cNvGrpSpPr/>
            <p:nvPr userDrawn="1"/>
          </p:nvGrpSpPr>
          <p:grpSpPr>
            <a:xfrm rot="21086915">
              <a:off x="11056807" y="581802"/>
              <a:ext cx="920458" cy="709092"/>
              <a:chOff x="2486025" y="3619500"/>
              <a:chExt cx="1500188" cy="1155700"/>
            </a:xfrm>
            <a:grpFill/>
          </p:grpSpPr>
          <p:sp>
            <p:nvSpPr>
              <p:cNvPr id="214" name="Freeform 26"/>
              <p:cNvSpPr>
                <a:spLocks noEditPoints="1"/>
              </p:cNvSpPr>
              <p:nvPr/>
            </p:nvSpPr>
            <p:spPr bwMode="auto">
              <a:xfrm>
                <a:off x="2486025" y="3619500"/>
                <a:ext cx="1500188" cy="1155700"/>
              </a:xfrm>
              <a:custGeom>
                <a:avLst/>
                <a:gdLst>
                  <a:gd name="T0" fmla="*/ 408 w 815"/>
                  <a:gd name="T1" fmla="*/ 553 h 627"/>
                  <a:gd name="T2" fmla="*/ 408 w 815"/>
                  <a:gd name="T3" fmla="*/ 553 h 627"/>
                  <a:gd name="T4" fmla="*/ 207 w 815"/>
                  <a:gd name="T5" fmla="*/ 353 h 627"/>
                  <a:gd name="T6" fmla="*/ 408 w 815"/>
                  <a:gd name="T7" fmla="*/ 152 h 627"/>
                  <a:gd name="T8" fmla="*/ 608 w 815"/>
                  <a:gd name="T9" fmla="*/ 353 h 627"/>
                  <a:gd name="T10" fmla="*/ 408 w 815"/>
                  <a:gd name="T11" fmla="*/ 553 h 627"/>
                  <a:gd name="T12" fmla="*/ 156 w 815"/>
                  <a:gd name="T13" fmla="*/ 176 h 627"/>
                  <a:gd name="T14" fmla="*/ 156 w 815"/>
                  <a:gd name="T15" fmla="*/ 176 h 627"/>
                  <a:gd name="T16" fmla="*/ 54 w 815"/>
                  <a:gd name="T17" fmla="*/ 176 h 627"/>
                  <a:gd name="T18" fmla="*/ 54 w 815"/>
                  <a:gd name="T19" fmla="*/ 118 h 627"/>
                  <a:gd name="T20" fmla="*/ 156 w 815"/>
                  <a:gd name="T21" fmla="*/ 118 h 627"/>
                  <a:gd name="T22" fmla="*/ 156 w 815"/>
                  <a:gd name="T23" fmla="*/ 176 h 627"/>
                  <a:gd name="T24" fmla="*/ 601 w 815"/>
                  <a:gd name="T25" fmla="*/ 79 h 627"/>
                  <a:gd name="T26" fmla="*/ 601 w 815"/>
                  <a:gd name="T27" fmla="*/ 79 h 627"/>
                  <a:gd name="T28" fmla="*/ 530 w 815"/>
                  <a:gd name="T29" fmla="*/ 0 h 627"/>
                  <a:gd name="T30" fmla="*/ 285 w 815"/>
                  <a:gd name="T31" fmla="*/ 0 h 627"/>
                  <a:gd name="T32" fmla="*/ 214 w 815"/>
                  <a:gd name="T33" fmla="*/ 79 h 627"/>
                  <a:gd name="T34" fmla="*/ 0 w 815"/>
                  <a:gd name="T35" fmla="*/ 79 h 627"/>
                  <a:gd name="T36" fmla="*/ 0 w 815"/>
                  <a:gd name="T37" fmla="*/ 627 h 627"/>
                  <a:gd name="T38" fmla="*/ 815 w 815"/>
                  <a:gd name="T39" fmla="*/ 627 h 627"/>
                  <a:gd name="T40" fmla="*/ 815 w 815"/>
                  <a:gd name="T41" fmla="*/ 79 h 627"/>
                  <a:gd name="T42" fmla="*/ 601 w 815"/>
                  <a:gd name="T43" fmla="*/ 79 h 62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</a:cxnLst>
                <a:rect l="0" t="0" r="r" b="b"/>
                <a:pathLst>
                  <a:path w="815" h="627">
                    <a:moveTo>
                      <a:pt x="408" y="553"/>
                    </a:moveTo>
                    <a:lnTo>
                      <a:pt x="408" y="553"/>
                    </a:lnTo>
                    <a:cubicBezTo>
                      <a:pt x="297" y="553"/>
                      <a:pt x="207" y="463"/>
                      <a:pt x="207" y="353"/>
                    </a:cubicBezTo>
                    <a:cubicBezTo>
                      <a:pt x="207" y="242"/>
                      <a:pt x="297" y="152"/>
                      <a:pt x="408" y="152"/>
                    </a:cubicBezTo>
                    <a:cubicBezTo>
                      <a:pt x="518" y="152"/>
                      <a:pt x="608" y="242"/>
                      <a:pt x="608" y="353"/>
                    </a:cubicBezTo>
                    <a:cubicBezTo>
                      <a:pt x="608" y="463"/>
                      <a:pt x="518" y="553"/>
                      <a:pt x="408" y="553"/>
                    </a:cubicBezTo>
                    <a:close/>
                    <a:moveTo>
                      <a:pt x="156" y="176"/>
                    </a:moveTo>
                    <a:lnTo>
                      <a:pt x="156" y="176"/>
                    </a:lnTo>
                    <a:lnTo>
                      <a:pt x="54" y="176"/>
                    </a:lnTo>
                    <a:lnTo>
                      <a:pt x="54" y="118"/>
                    </a:lnTo>
                    <a:lnTo>
                      <a:pt x="156" y="118"/>
                    </a:lnTo>
                    <a:lnTo>
                      <a:pt x="156" y="176"/>
                    </a:lnTo>
                    <a:close/>
                    <a:moveTo>
                      <a:pt x="601" y="79"/>
                    </a:moveTo>
                    <a:lnTo>
                      <a:pt x="601" y="79"/>
                    </a:lnTo>
                    <a:lnTo>
                      <a:pt x="530" y="0"/>
                    </a:lnTo>
                    <a:lnTo>
                      <a:pt x="285" y="0"/>
                    </a:lnTo>
                    <a:lnTo>
                      <a:pt x="214" y="79"/>
                    </a:lnTo>
                    <a:lnTo>
                      <a:pt x="0" y="79"/>
                    </a:lnTo>
                    <a:lnTo>
                      <a:pt x="0" y="627"/>
                    </a:lnTo>
                    <a:lnTo>
                      <a:pt x="815" y="627"/>
                    </a:lnTo>
                    <a:lnTo>
                      <a:pt x="815" y="79"/>
                    </a:lnTo>
                    <a:lnTo>
                      <a:pt x="601" y="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5" name="Freeform 27"/>
              <p:cNvSpPr>
                <a:spLocks/>
              </p:cNvSpPr>
              <p:nvPr/>
            </p:nvSpPr>
            <p:spPr bwMode="auto">
              <a:xfrm>
                <a:off x="2955925" y="3987800"/>
                <a:ext cx="560388" cy="565150"/>
              </a:xfrm>
              <a:custGeom>
                <a:avLst/>
                <a:gdLst>
                  <a:gd name="T0" fmla="*/ 153 w 305"/>
                  <a:gd name="T1" fmla="*/ 0 h 306"/>
                  <a:gd name="T2" fmla="*/ 153 w 305"/>
                  <a:gd name="T3" fmla="*/ 0 h 306"/>
                  <a:gd name="T4" fmla="*/ 0 w 305"/>
                  <a:gd name="T5" fmla="*/ 153 h 306"/>
                  <a:gd name="T6" fmla="*/ 153 w 305"/>
                  <a:gd name="T7" fmla="*/ 306 h 306"/>
                  <a:gd name="T8" fmla="*/ 305 w 305"/>
                  <a:gd name="T9" fmla="*/ 153 h 306"/>
                  <a:gd name="T10" fmla="*/ 153 w 305"/>
                  <a:gd name="T11" fmla="*/ 0 h 3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05" h="306">
                    <a:moveTo>
                      <a:pt x="153" y="0"/>
                    </a:moveTo>
                    <a:lnTo>
                      <a:pt x="153" y="0"/>
                    </a:lnTo>
                    <a:cubicBezTo>
                      <a:pt x="68" y="0"/>
                      <a:pt x="0" y="68"/>
                      <a:pt x="0" y="153"/>
                    </a:cubicBezTo>
                    <a:cubicBezTo>
                      <a:pt x="0" y="237"/>
                      <a:pt x="68" y="306"/>
                      <a:pt x="153" y="306"/>
                    </a:cubicBezTo>
                    <a:cubicBezTo>
                      <a:pt x="237" y="306"/>
                      <a:pt x="305" y="237"/>
                      <a:pt x="305" y="153"/>
                    </a:cubicBezTo>
                    <a:cubicBezTo>
                      <a:pt x="305" y="68"/>
                      <a:pt x="237" y="0"/>
                      <a:pt x="153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216" name="组 215"/>
            <p:cNvGrpSpPr/>
            <p:nvPr userDrawn="1"/>
          </p:nvGrpSpPr>
          <p:grpSpPr>
            <a:xfrm rot="2803540">
              <a:off x="9225928" y="-1135169"/>
              <a:ext cx="337162" cy="1815987"/>
              <a:chOff x="6099175" y="2627313"/>
              <a:chExt cx="411163" cy="2214563"/>
            </a:xfrm>
            <a:grpFill/>
          </p:grpSpPr>
          <p:sp>
            <p:nvSpPr>
              <p:cNvPr id="217" name="Freeform 13"/>
              <p:cNvSpPr>
                <a:spLocks noEditPoints="1"/>
              </p:cNvSpPr>
              <p:nvPr/>
            </p:nvSpPr>
            <p:spPr bwMode="auto">
              <a:xfrm>
                <a:off x="6130131" y="3048001"/>
                <a:ext cx="349250" cy="1258888"/>
              </a:xfrm>
              <a:custGeom>
                <a:avLst/>
                <a:gdLst>
                  <a:gd name="T0" fmla="*/ 137 w 367"/>
                  <a:gd name="T1" fmla="*/ 40 h 1313"/>
                  <a:gd name="T2" fmla="*/ 137 w 367"/>
                  <a:gd name="T3" fmla="*/ 40 h 1313"/>
                  <a:gd name="T4" fmla="*/ 230 w 367"/>
                  <a:gd name="T5" fmla="*/ 40 h 1313"/>
                  <a:gd name="T6" fmla="*/ 230 w 367"/>
                  <a:gd name="T7" fmla="*/ 1273 h 1313"/>
                  <a:gd name="T8" fmla="*/ 137 w 367"/>
                  <a:gd name="T9" fmla="*/ 1273 h 1313"/>
                  <a:gd name="T10" fmla="*/ 137 w 367"/>
                  <a:gd name="T11" fmla="*/ 40 h 1313"/>
                  <a:gd name="T12" fmla="*/ 97 w 367"/>
                  <a:gd name="T13" fmla="*/ 1273 h 1313"/>
                  <a:gd name="T14" fmla="*/ 97 w 367"/>
                  <a:gd name="T15" fmla="*/ 1273 h 1313"/>
                  <a:gd name="T16" fmla="*/ 40 w 367"/>
                  <a:gd name="T17" fmla="*/ 1273 h 1313"/>
                  <a:gd name="T18" fmla="*/ 40 w 367"/>
                  <a:gd name="T19" fmla="*/ 40 h 1313"/>
                  <a:gd name="T20" fmla="*/ 97 w 367"/>
                  <a:gd name="T21" fmla="*/ 40 h 1313"/>
                  <a:gd name="T22" fmla="*/ 97 w 367"/>
                  <a:gd name="T23" fmla="*/ 1273 h 1313"/>
                  <a:gd name="T24" fmla="*/ 270 w 367"/>
                  <a:gd name="T25" fmla="*/ 40 h 1313"/>
                  <a:gd name="T26" fmla="*/ 270 w 367"/>
                  <a:gd name="T27" fmla="*/ 40 h 1313"/>
                  <a:gd name="T28" fmla="*/ 327 w 367"/>
                  <a:gd name="T29" fmla="*/ 40 h 1313"/>
                  <a:gd name="T30" fmla="*/ 327 w 367"/>
                  <a:gd name="T31" fmla="*/ 1273 h 1313"/>
                  <a:gd name="T32" fmla="*/ 270 w 367"/>
                  <a:gd name="T33" fmla="*/ 1273 h 1313"/>
                  <a:gd name="T34" fmla="*/ 270 w 367"/>
                  <a:gd name="T35" fmla="*/ 40 h 1313"/>
                  <a:gd name="T36" fmla="*/ 270 w 367"/>
                  <a:gd name="T37" fmla="*/ 1313 h 1313"/>
                  <a:gd name="T38" fmla="*/ 270 w 367"/>
                  <a:gd name="T39" fmla="*/ 1313 h 1313"/>
                  <a:gd name="T40" fmla="*/ 270 w 367"/>
                  <a:gd name="T41" fmla="*/ 1313 h 1313"/>
                  <a:gd name="T42" fmla="*/ 367 w 367"/>
                  <a:gd name="T43" fmla="*/ 1313 h 1313"/>
                  <a:gd name="T44" fmla="*/ 367 w 367"/>
                  <a:gd name="T45" fmla="*/ 0 h 1313"/>
                  <a:gd name="T46" fmla="*/ 0 w 367"/>
                  <a:gd name="T47" fmla="*/ 0 h 1313"/>
                  <a:gd name="T48" fmla="*/ 0 w 367"/>
                  <a:gd name="T49" fmla="*/ 1313 h 1313"/>
                  <a:gd name="T50" fmla="*/ 97 w 367"/>
                  <a:gd name="T51" fmla="*/ 1313 h 1313"/>
                  <a:gd name="T52" fmla="*/ 97 w 367"/>
                  <a:gd name="T53" fmla="*/ 1313 h 1313"/>
                  <a:gd name="T54" fmla="*/ 137 w 367"/>
                  <a:gd name="T55" fmla="*/ 1313 h 1313"/>
                  <a:gd name="T56" fmla="*/ 137 w 367"/>
                  <a:gd name="T57" fmla="*/ 1313 h 1313"/>
                  <a:gd name="T58" fmla="*/ 230 w 367"/>
                  <a:gd name="T59" fmla="*/ 1313 h 1313"/>
                  <a:gd name="T60" fmla="*/ 230 w 367"/>
                  <a:gd name="T61" fmla="*/ 1313 h 1313"/>
                  <a:gd name="T62" fmla="*/ 270 w 367"/>
                  <a:gd name="T63" fmla="*/ 1313 h 131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</a:cxnLst>
                <a:rect l="0" t="0" r="r" b="b"/>
                <a:pathLst>
                  <a:path w="367" h="1313">
                    <a:moveTo>
                      <a:pt x="137" y="40"/>
                    </a:moveTo>
                    <a:lnTo>
                      <a:pt x="137" y="40"/>
                    </a:lnTo>
                    <a:lnTo>
                      <a:pt x="230" y="40"/>
                    </a:lnTo>
                    <a:lnTo>
                      <a:pt x="230" y="1273"/>
                    </a:lnTo>
                    <a:lnTo>
                      <a:pt x="137" y="1273"/>
                    </a:lnTo>
                    <a:lnTo>
                      <a:pt x="137" y="40"/>
                    </a:lnTo>
                    <a:close/>
                    <a:moveTo>
                      <a:pt x="97" y="1273"/>
                    </a:moveTo>
                    <a:lnTo>
                      <a:pt x="97" y="1273"/>
                    </a:lnTo>
                    <a:lnTo>
                      <a:pt x="40" y="1273"/>
                    </a:lnTo>
                    <a:lnTo>
                      <a:pt x="40" y="40"/>
                    </a:lnTo>
                    <a:lnTo>
                      <a:pt x="97" y="40"/>
                    </a:lnTo>
                    <a:lnTo>
                      <a:pt x="97" y="1273"/>
                    </a:lnTo>
                    <a:close/>
                    <a:moveTo>
                      <a:pt x="270" y="40"/>
                    </a:moveTo>
                    <a:lnTo>
                      <a:pt x="270" y="40"/>
                    </a:lnTo>
                    <a:lnTo>
                      <a:pt x="327" y="40"/>
                    </a:lnTo>
                    <a:lnTo>
                      <a:pt x="327" y="1273"/>
                    </a:lnTo>
                    <a:lnTo>
                      <a:pt x="270" y="1273"/>
                    </a:lnTo>
                    <a:lnTo>
                      <a:pt x="270" y="40"/>
                    </a:lnTo>
                    <a:close/>
                    <a:moveTo>
                      <a:pt x="270" y="1313"/>
                    </a:moveTo>
                    <a:lnTo>
                      <a:pt x="270" y="1313"/>
                    </a:lnTo>
                    <a:lnTo>
                      <a:pt x="270" y="1313"/>
                    </a:lnTo>
                    <a:lnTo>
                      <a:pt x="367" y="1313"/>
                    </a:lnTo>
                    <a:lnTo>
                      <a:pt x="367" y="0"/>
                    </a:lnTo>
                    <a:lnTo>
                      <a:pt x="0" y="0"/>
                    </a:lnTo>
                    <a:lnTo>
                      <a:pt x="0" y="1313"/>
                    </a:lnTo>
                    <a:lnTo>
                      <a:pt x="97" y="1313"/>
                    </a:lnTo>
                    <a:lnTo>
                      <a:pt x="97" y="1313"/>
                    </a:lnTo>
                    <a:lnTo>
                      <a:pt x="137" y="1313"/>
                    </a:lnTo>
                    <a:lnTo>
                      <a:pt x="137" y="1313"/>
                    </a:lnTo>
                    <a:lnTo>
                      <a:pt x="230" y="1313"/>
                    </a:lnTo>
                    <a:lnTo>
                      <a:pt x="230" y="1313"/>
                    </a:lnTo>
                    <a:lnTo>
                      <a:pt x="270" y="1313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8" name="Freeform 14"/>
              <p:cNvSpPr>
                <a:spLocks/>
              </p:cNvSpPr>
              <p:nvPr/>
            </p:nvSpPr>
            <p:spPr bwMode="auto">
              <a:xfrm>
                <a:off x="6130131" y="2968626"/>
                <a:ext cx="349250" cy="63500"/>
              </a:xfrm>
              <a:custGeom>
                <a:avLst/>
                <a:gdLst>
                  <a:gd name="T0" fmla="*/ 367 w 367"/>
                  <a:gd name="T1" fmla="*/ 0 h 67"/>
                  <a:gd name="T2" fmla="*/ 367 w 367"/>
                  <a:gd name="T3" fmla="*/ 0 h 67"/>
                  <a:gd name="T4" fmla="*/ 0 w 367"/>
                  <a:gd name="T5" fmla="*/ 0 h 67"/>
                  <a:gd name="T6" fmla="*/ 0 w 367"/>
                  <a:gd name="T7" fmla="*/ 67 h 67"/>
                  <a:gd name="T8" fmla="*/ 367 w 367"/>
                  <a:gd name="T9" fmla="*/ 67 h 67"/>
                  <a:gd name="T10" fmla="*/ 367 w 367"/>
                  <a:gd name="T11" fmla="*/ 0 h 6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67" h="67">
                    <a:moveTo>
                      <a:pt x="367" y="0"/>
                    </a:moveTo>
                    <a:lnTo>
                      <a:pt x="367" y="0"/>
                    </a:lnTo>
                    <a:lnTo>
                      <a:pt x="0" y="0"/>
                    </a:lnTo>
                    <a:lnTo>
                      <a:pt x="0" y="67"/>
                    </a:lnTo>
                    <a:lnTo>
                      <a:pt x="367" y="67"/>
                    </a:lnTo>
                    <a:lnTo>
                      <a:pt x="367" y="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19" name="Freeform 15"/>
              <p:cNvSpPr>
                <a:spLocks/>
              </p:cNvSpPr>
              <p:nvPr/>
            </p:nvSpPr>
            <p:spPr bwMode="auto">
              <a:xfrm>
                <a:off x="6099175" y="2627313"/>
                <a:ext cx="411163" cy="325438"/>
              </a:xfrm>
              <a:custGeom>
                <a:avLst/>
                <a:gdLst>
                  <a:gd name="T0" fmla="*/ 399 w 430"/>
                  <a:gd name="T1" fmla="*/ 340 h 340"/>
                  <a:gd name="T2" fmla="*/ 399 w 430"/>
                  <a:gd name="T3" fmla="*/ 340 h 340"/>
                  <a:gd name="T4" fmla="*/ 215 w 430"/>
                  <a:gd name="T5" fmla="*/ 0 h 340"/>
                  <a:gd name="T6" fmla="*/ 32 w 430"/>
                  <a:gd name="T7" fmla="*/ 340 h 340"/>
                  <a:gd name="T8" fmla="*/ 399 w 430"/>
                  <a:gd name="T9" fmla="*/ 340 h 3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430" h="340">
                    <a:moveTo>
                      <a:pt x="399" y="340"/>
                    </a:moveTo>
                    <a:lnTo>
                      <a:pt x="399" y="340"/>
                    </a:lnTo>
                    <a:cubicBezTo>
                      <a:pt x="399" y="340"/>
                      <a:pt x="430" y="0"/>
                      <a:pt x="215" y="0"/>
                    </a:cubicBezTo>
                    <a:cubicBezTo>
                      <a:pt x="0" y="0"/>
                      <a:pt x="32" y="340"/>
                      <a:pt x="32" y="340"/>
                    </a:cubicBezTo>
                    <a:lnTo>
                      <a:pt x="399" y="340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0" name="Freeform 17"/>
              <p:cNvSpPr>
                <a:spLocks noEditPoints="1"/>
              </p:cNvSpPr>
              <p:nvPr/>
            </p:nvSpPr>
            <p:spPr bwMode="auto">
              <a:xfrm>
                <a:off x="6128544" y="4310063"/>
                <a:ext cx="352425" cy="531813"/>
              </a:xfrm>
              <a:custGeom>
                <a:avLst/>
                <a:gdLst>
                  <a:gd name="T0" fmla="*/ 214 w 369"/>
                  <a:gd name="T1" fmla="*/ 338 h 554"/>
                  <a:gd name="T2" fmla="*/ 214 w 369"/>
                  <a:gd name="T3" fmla="*/ 338 h 554"/>
                  <a:gd name="T4" fmla="*/ 155 w 369"/>
                  <a:gd name="T5" fmla="*/ 338 h 554"/>
                  <a:gd name="T6" fmla="*/ 56 w 369"/>
                  <a:gd name="T7" fmla="*/ 40 h 554"/>
                  <a:gd name="T8" fmla="*/ 313 w 369"/>
                  <a:gd name="T9" fmla="*/ 40 h 554"/>
                  <a:gd name="T10" fmla="*/ 214 w 369"/>
                  <a:gd name="T11" fmla="*/ 338 h 554"/>
                  <a:gd name="T12" fmla="*/ 113 w 369"/>
                  <a:gd name="T13" fmla="*/ 338 h 554"/>
                  <a:gd name="T14" fmla="*/ 113 w 369"/>
                  <a:gd name="T15" fmla="*/ 338 h 554"/>
                  <a:gd name="T16" fmla="*/ 184 w 369"/>
                  <a:gd name="T17" fmla="*/ 554 h 554"/>
                  <a:gd name="T18" fmla="*/ 256 w 369"/>
                  <a:gd name="T19" fmla="*/ 338 h 554"/>
                  <a:gd name="T20" fmla="*/ 369 w 369"/>
                  <a:gd name="T21" fmla="*/ 0 h 554"/>
                  <a:gd name="T22" fmla="*/ 0 w 369"/>
                  <a:gd name="T23" fmla="*/ 0 h 554"/>
                  <a:gd name="T24" fmla="*/ 113 w 369"/>
                  <a:gd name="T25" fmla="*/ 338 h 55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369" h="554">
                    <a:moveTo>
                      <a:pt x="214" y="338"/>
                    </a:moveTo>
                    <a:lnTo>
                      <a:pt x="214" y="338"/>
                    </a:lnTo>
                    <a:lnTo>
                      <a:pt x="155" y="338"/>
                    </a:lnTo>
                    <a:lnTo>
                      <a:pt x="56" y="40"/>
                    </a:lnTo>
                    <a:lnTo>
                      <a:pt x="313" y="40"/>
                    </a:lnTo>
                    <a:lnTo>
                      <a:pt x="214" y="338"/>
                    </a:lnTo>
                    <a:close/>
                    <a:moveTo>
                      <a:pt x="113" y="338"/>
                    </a:moveTo>
                    <a:lnTo>
                      <a:pt x="113" y="338"/>
                    </a:lnTo>
                    <a:lnTo>
                      <a:pt x="184" y="554"/>
                    </a:lnTo>
                    <a:lnTo>
                      <a:pt x="256" y="338"/>
                    </a:lnTo>
                    <a:lnTo>
                      <a:pt x="369" y="0"/>
                    </a:lnTo>
                    <a:lnTo>
                      <a:pt x="0" y="0"/>
                    </a:lnTo>
                    <a:lnTo>
                      <a:pt x="113" y="338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grpSp>
          <p:nvGrpSpPr>
            <p:cNvPr id="221" name="组合 23"/>
            <p:cNvGrpSpPr/>
            <p:nvPr userDrawn="1"/>
          </p:nvGrpSpPr>
          <p:grpSpPr>
            <a:xfrm>
              <a:off x="5624277" y="6060101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22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3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224" name="Freeform 9"/>
            <p:cNvSpPr>
              <a:spLocks noEditPoints="1"/>
            </p:cNvSpPr>
            <p:nvPr userDrawn="1"/>
          </p:nvSpPr>
          <p:spPr bwMode="auto">
            <a:xfrm>
              <a:off x="11714474" y="3298829"/>
              <a:ext cx="1135300" cy="1451430"/>
            </a:xfrm>
            <a:custGeom>
              <a:avLst/>
              <a:gdLst>
                <a:gd name="T0" fmla="*/ 449 w 1637"/>
                <a:gd name="T1" fmla="*/ 1301 h 2083"/>
                <a:gd name="T2" fmla="*/ 449 w 1637"/>
                <a:gd name="T3" fmla="*/ 1301 h 2083"/>
                <a:gd name="T4" fmla="*/ 350 w 1637"/>
                <a:gd name="T5" fmla="*/ 1276 h 2083"/>
                <a:gd name="T6" fmla="*/ 240 w 1637"/>
                <a:gd name="T7" fmla="*/ 1150 h 2083"/>
                <a:gd name="T8" fmla="*/ 273 w 1637"/>
                <a:gd name="T9" fmla="*/ 841 h 2083"/>
                <a:gd name="T10" fmla="*/ 770 w 1637"/>
                <a:gd name="T11" fmla="*/ 1055 h 2083"/>
                <a:gd name="T12" fmla="*/ 449 w 1637"/>
                <a:gd name="T13" fmla="*/ 1301 h 2083"/>
                <a:gd name="T14" fmla="*/ 1500 w 1637"/>
                <a:gd name="T15" fmla="*/ 1781 h 2083"/>
                <a:gd name="T16" fmla="*/ 1500 w 1637"/>
                <a:gd name="T17" fmla="*/ 1781 h 2083"/>
                <a:gd name="T18" fmla="*/ 1590 w 1637"/>
                <a:gd name="T19" fmla="*/ 1670 h 2083"/>
                <a:gd name="T20" fmla="*/ 1278 w 1637"/>
                <a:gd name="T21" fmla="*/ 1604 h 2083"/>
                <a:gd name="T22" fmla="*/ 1403 w 1637"/>
                <a:gd name="T23" fmla="*/ 1057 h 2083"/>
                <a:gd name="T24" fmla="*/ 1031 w 1637"/>
                <a:gd name="T25" fmla="*/ 383 h 2083"/>
                <a:gd name="T26" fmla="*/ 931 w 1637"/>
                <a:gd name="T27" fmla="*/ 92 h 2083"/>
                <a:gd name="T28" fmla="*/ 480 w 1637"/>
                <a:gd name="T29" fmla="*/ 430 h 2083"/>
                <a:gd name="T30" fmla="*/ 0 w 1637"/>
                <a:gd name="T31" fmla="*/ 723 h 2083"/>
                <a:gd name="T32" fmla="*/ 236 w 1637"/>
                <a:gd name="T33" fmla="*/ 825 h 2083"/>
                <a:gd name="T34" fmla="*/ 202 w 1637"/>
                <a:gd name="T35" fmla="*/ 1162 h 2083"/>
                <a:gd name="T36" fmla="*/ 332 w 1637"/>
                <a:gd name="T37" fmla="*/ 1312 h 2083"/>
                <a:gd name="T38" fmla="*/ 449 w 1637"/>
                <a:gd name="T39" fmla="*/ 1341 h 2083"/>
                <a:gd name="T40" fmla="*/ 807 w 1637"/>
                <a:gd name="T41" fmla="*/ 1071 h 2083"/>
                <a:gd name="T42" fmla="*/ 1003 w 1637"/>
                <a:gd name="T43" fmla="*/ 1156 h 2083"/>
                <a:gd name="T44" fmla="*/ 950 w 1637"/>
                <a:gd name="T45" fmla="*/ 626 h 2083"/>
                <a:gd name="T46" fmla="*/ 1001 w 1637"/>
                <a:gd name="T47" fmla="*/ 495 h 2083"/>
                <a:gd name="T48" fmla="*/ 1297 w 1637"/>
                <a:gd name="T49" fmla="*/ 1060 h 2083"/>
                <a:gd name="T50" fmla="*/ 1215 w 1637"/>
                <a:gd name="T51" fmla="*/ 1499 h 2083"/>
                <a:gd name="T52" fmla="*/ 1166 w 1637"/>
                <a:gd name="T53" fmla="*/ 1581 h 2083"/>
                <a:gd name="T54" fmla="*/ 920 w 1637"/>
                <a:gd name="T55" fmla="*/ 1530 h 2083"/>
                <a:gd name="T56" fmla="*/ 549 w 1637"/>
                <a:gd name="T57" fmla="*/ 1946 h 2083"/>
                <a:gd name="T58" fmla="*/ 1255 w 1637"/>
                <a:gd name="T59" fmla="*/ 2083 h 2083"/>
                <a:gd name="T60" fmla="*/ 1637 w 1637"/>
                <a:gd name="T61" fmla="*/ 1806 h 2083"/>
                <a:gd name="T62" fmla="*/ 1500 w 1637"/>
                <a:gd name="T63" fmla="*/ 1781 h 208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</a:cxnLst>
              <a:rect l="0" t="0" r="r" b="b"/>
              <a:pathLst>
                <a:path w="1637" h="2083">
                  <a:moveTo>
                    <a:pt x="449" y="1301"/>
                  </a:moveTo>
                  <a:lnTo>
                    <a:pt x="449" y="1301"/>
                  </a:lnTo>
                  <a:cubicBezTo>
                    <a:pt x="416" y="1301"/>
                    <a:pt x="383" y="1292"/>
                    <a:pt x="350" y="1276"/>
                  </a:cubicBezTo>
                  <a:cubicBezTo>
                    <a:pt x="295" y="1248"/>
                    <a:pt x="258" y="1206"/>
                    <a:pt x="240" y="1150"/>
                  </a:cubicBezTo>
                  <a:cubicBezTo>
                    <a:pt x="207" y="1047"/>
                    <a:pt x="243" y="919"/>
                    <a:pt x="273" y="841"/>
                  </a:cubicBezTo>
                  <a:lnTo>
                    <a:pt x="770" y="1055"/>
                  </a:lnTo>
                  <a:cubicBezTo>
                    <a:pt x="719" y="1137"/>
                    <a:pt x="599" y="1301"/>
                    <a:pt x="449" y="1301"/>
                  </a:cubicBezTo>
                  <a:close/>
                  <a:moveTo>
                    <a:pt x="1500" y="1781"/>
                  </a:moveTo>
                  <a:lnTo>
                    <a:pt x="1500" y="1781"/>
                  </a:lnTo>
                  <a:lnTo>
                    <a:pt x="1590" y="1670"/>
                  </a:lnTo>
                  <a:lnTo>
                    <a:pt x="1278" y="1604"/>
                  </a:lnTo>
                  <a:cubicBezTo>
                    <a:pt x="1340" y="1504"/>
                    <a:pt x="1412" y="1329"/>
                    <a:pt x="1403" y="1057"/>
                  </a:cubicBezTo>
                  <a:cubicBezTo>
                    <a:pt x="1392" y="672"/>
                    <a:pt x="1130" y="453"/>
                    <a:pt x="1031" y="383"/>
                  </a:cubicBezTo>
                  <a:cubicBezTo>
                    <a:pt x="1053" y="263"/>
                    <a:pt x="1046" y="135"/>
                    <a:pt x="931" y="92"/>
                  </a:cubicBezTo>
                  <a:cubicBezTo>
                    <a:pt x="680" y="0"/>
                    <a:pt x="480" y="430"/>
                    <a:pt x="480" y="430"/>
                  </a:cubicBezTo>
                  <a:cubicBezTo>
                    <a:pt x="480" y="430"/>
                    <a:pt x="113" y="340"/>
                    <a:pt x="0" y="723"/>
                  </a:cubicBezTo>
                  <a:lnTo>
                    <a:pt x="236" y="825"/>
                  </a:lnTo>
                  <a:cubicBezTo>
                    <a:pt x="204" y="908"/>
                    <a:pt x="164" y="1046"/>
                    <a:pt x="202" y="1162"/>
                  </a:cubicBezTo>
                  <a:cubicBezTo>
                    <a:pt x="223" y="1229"/>
                    <a:pt x="267" y="1279"/>
                    <a:pt x="332" y="1312"/>
                  </a:cubicBezTo>
                  <a:cubicBezTo>
                    <a:pt x="370" y="1331"/>
                    <a:pt x="410" y="1341"/>
                    <a:pt x="449" y="1341"/>
                  </a:cubicBezTo>
                  <a:cubicBezTo>
                    <a:pt x="623" y="1341"/>
                    <a:pt x="755" y="1157"/>
                    <a:pt x="807" y="1071"/>
                  </a:cubicBezTo>
                  <a:lnTo>
                    <a:pt x="1003" y="1156"/>
                  </a:lnTo>
                  <a:cubicBezTo>
                    <a:pt x="1003" y="1156"/>
                    <a:pt x="1247" y="846"/>
                    <a:pt x="950" y="626"/>
                  </a:cubicBezTo>
                  <a:cubicBezTo>
                    <a:pt x="950" y="626"/>
                    <a:pt x="977" y="571"/>
                    <a:pt x="1001" y="495"/>
                  </a:cubicBezTo>
                  <a:cubicBezTo>
                    <a:pt x="1101" y="574"/>
                    <a:pt x="1288" y="762"/>
                    <a:pt x="1297" y="1060"/>
                  </a:cubicBezTo>
                  <a:cubicBezTo>
                    <a:pt x="1303" y="1273"/>
                    <a:pt x="1256" y="1416"/>
                    <a:pt x="1215" y="1499"/>
                  </a:cubicBezTo>
                  <a:cubicBezTo>
                    <a:pt x="1198" y="1534"/>
                    <a:pt x="1181" y="1561"/>
                    <a:pt x="1166" y="1581"/>
                  </a:cubicBezTo>
                  <a:lnTo>
                    <a:pt x="920" y="1530"/>
                  </a:lnTo>
                  <a:lnTo>
                    <a:pt x="549" y="1946"/>
                  </a:lnTo>
                  <a:lnTo>
                    <a:pt x="1255" y="2083"/>
                  </a:lnTo>
                  <a:lnTo>
                    <a:pt x="1637" y="1806"/>
                  </a:lnTo>
                  <a:lnTo>
                    <a:pt x="1500" y="1781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225" name="组合 45"/>
            <p:cNvGrpSpPr/>
            <p:nvPr userDrawn="1"/>
          </p:nvGrpSpPr>
          <p:grpSpPr>
            <a:xfrm rot="2116298">
              <a:off x="718679" y="6474356"/>
              <a:ext cx="1228067" cy="1069642"/>
              <a:chOff x="501650" y="3292475"/>
              <a:chExt cx="1735138" cy="1511300"/>
            </a:xfrm>
            <a:grpFill/>
          </p:grpSpPr>
          <p:sp>
            <p:nvSpPr>
              <p:cNvPr id="226" name="Freeform 5"/>
              <p:cNvSpPr>
                <a:spLocks/>
              </p:cNvSpPr>
              <p:nvPr/>
            </p:nvSpPr>
            <p:spPr bwMode="auto">
              <a:xfrm>
                <a:off x="501650" y="3292475"/>
                <a:ext cx="1735138" cy="893762"/>
              </a:xfrm>
              <a:custGeom>
                <a:avLst/>
                <a:gdLst>
                  <a:gd name="T0" fmla="*/ 0 w 943"/>
                  <a:gd name="T1" fmla="*/ 242 h 484"/>
                  <a:gd name="T2" fmla="*/ 0 w 943"/>
                  <a:gd name="T3" fmla="*/ 242 h 484"/>
                  <a:gd name="T4" fmla="*/ 471 w 943"/>
                  <a:gd name="T5" fmla="*/ 484 h 484"/>
                  <a:gd name="T6" fmla="*/ 943 w 943"/>
                  <a:gd name="T7" fmla="*/ 242 h 484"/>
                  <a:gd name="T8" fmla="*/ 471 w 943"/>
                  <a:gd name="T9" fmla="*/ 0 h 484"/>
                  <a:gd name="T10" fmla="*/ 0 w 943"/>
                  <a:gd name="T11" fmla="*/ 242 h 4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43" h="484">
                    <a:moveTo>
                      <a:pt x="0" y="242"/>
                    </a:moveTo>
                    <a:lnTo>
                      <a:pt x="0" y="242"/>
                    </a:lnTo>
                    <a:lnTo>
                      <a:pt x="471" y="484"/>
                    </a:lnTo>
                    <a:lnTo>
                      <a:pt x="943" y="242"/>
                    </a:lnTo>
                    <a:lnTo>
                      <a:pt x="471" y="0"/>
                    </a:lnTo>
                    <a:lnTo>
                      <a:pt x="0" y="242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7" name="Freeform 6"/>
              <p:cNvSpPr>
                <a:spLocks/>
              </p:cNvSpPr>
              <p:nvPr/>
            </p:nvSpPr>
            <p:spPr bwMode="auto">
              <a:xfrm>
                <a:off x="728663" y="3959225"/>
                <a:ext cx="1285875" cy="758825"/>
              </a:xfrm>
              <a:custGeom>
                <a:avLst/>
                <a:gdLst>
                  <a:gd name="T0" fmla="*/ 349 w 699"/>
                  <a:gd name="T1" fmla="*/ 179 h 412"/>
                  <a:gd name="T2" fmla="*/ 349 w 699"/>
                  <a:gd name="T3" fmla="*/ 179 h 412"/>
                  <a:gd name="T4" fmla="*/ 0 w 699"/>
                  <a:gd name="T5" fmla="*/ 0 h 412"/>
                  <a:gd name="T6" fmla="*/ 0 w 699"/>
                  <a:gd name="T7" fmla="*/ 233 h 412"/>
                  <a:gd name="T8" fmla="*/ 349 w 699"/>
                  <a:gd name="T9" fmla="*/ 412 h 412"/>
                  <a:gd name="T10" fmla="*/ 699 w 699"/>
                  <a:gd name="T11" fmla="*/ 233 h 412"/>
                  <a:gd name="T12" fmla="*/ 699 w 699"/>
                  <a:gd name="T13" fmla="*/ 0 h 412"/>
                  <a:gd name="T14" fmla="*/ 349 w 699"/>
                  <a:gd name="T15" fmla="*/ 179 h 41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699" h="412">
                    <a:moveTo>
                      <a:pt x="349" y="179"/>
                    </a:moveTo>
                    <a:lnTo>
                      <a:pt x="349" y="179"/>
                    </a:lnTo>
                    <a:lnTo>
                      <a:pt x="0" y="0"/>
                    </a:lnTo>
                    <a:lnTo>
                      <a:pt x="0" y="233"/>
                    </a:lnTo>
                    <a:lnTo>
                      <a:pt x="349" y="412"/>
                    </a:lnTo>
                    <a:lnTo>
                      <a:pt x="699" y="233"/>
                    </a:lnTo>
                    <a:lnTo>
                      <a:pt x="699" y="0"/>
                    </a:lnTo>
                    <a:lnTo>
                      <a:pt x="349" y="179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8" name="Freeform 7"/>
              <p:cNvSpPr>
                <a:spLocks/>
              </p:cNvSpPr>
              <p:nvPr/>
            </p:nvSpPr>
            <p:spPr bwMode="auto">
              <a:xfrm>
                <a:off x="514350" y="4095750"/>
                <a:ext cx="68263" cy="708025"/>
              </a:xfrm>
              <a:custGeom>
                <a:avLst/>
                <a:gdLst>
                  <a:gd name="T0" fmla="*/ 0 w 37"/>
                  <a:gd name="T1" fmla="*/ 384 h 384"/>
                  <a:gd name="T2" fmla="*/ 0 w 37"/>
                  <a:gd name="T3" fmla="*/ 384 h 384"/>
                  <a:gd name="T4" fmla="*/ 37 w 37"/>
                  <a:gd name="T5" fmla="*/ 384 h 384"/>
                  <a:gd name="T6" fmla="*/ 37 w 37"/>
                  <a:gd name="T7" fmla="*/ 0 h 384"/>
                  <a:gd name="T8" fmla="*/ 0 w 37"/>
                  <a:gd name="T9" fmla="*/ 0 h 384"/>
                  <a:gd name="T10" fmla="*/ 0 w 37"/>
                  <a:gd name="T11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37" h="384">
                    <a:moveTo>
                      <a:pt x="0" y="384"/>
                    </a:moveTo>
                    <a:lnTo>
                      <a:pt x="0" y="384"/>
                    </a:lnTo>
                    <a:lnTo>
                      <a:pt x="37" y="384"/>
                    </a:lnTo>
                    <a:lnTo>
                      <a:pt x="37" y="0"/>
                    </a:lnTo>
                    <a:lnTo>
                      <a:pt x="0" y="0"/>
                    </a:lnTo>
                    <a:lnTo>
                      <a:pt x="0" y="384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29" name="Freeform 8"/>
              <p:cNvSpPr>
                <a:spLocks/>
              </p:cNvSpPr>
              <p:nvPr/>
            </p:nvSpPr>
            <p:spPr bwMode="auto">
              <a:xfrm>
                <a:off x="511175" y="3986212"/>
                <a:ext cx="74613" cy="76200"/>
              </a:xfrm>
              <a:custGeom>
                <a:avLst/>
                <a:gdLst>
                  <a:gd name="T0" fmla="*/ 41 w 41"/>
                  <a:gd name="T1" fmla="*/ 21 h 41"/>
                  <a:gd name="T2" fmla="*/ 41 w 41"/>
                  <a:gd name="T3" fmla="*/ 21 h 41"/>
                  <a:gd name="T4" fmla="*/ 20 w 41"/>
                  <a:gd name="T5" fmla="*/ 41 h 41"/>
                  <a:gd name="T6" fmla="*/ 0 w 41"/>
                  <a:gd name="T7" fmla="*/ 21 h 41"/>
                  <a:gd name="T8" fmla="*/ 20 w 41"/>
                  <a:gd name="T9" fmla="*/ 0 h 41"/>
                  <a:gd name="T10" fmla="*/ 41 w 41"/>
                  <a:gd name="T11" fmla="*/ 21 h 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1" h="41">
                    <a:moveTo>
                      <a:pt x="41" y="21"/>
                    </a:moveTo>
                    <a:lnTo>
                      <a:pt x="41" y="21"/>
                    </a:lnTo>
                    <a:cubicBezTo>
                      <a:pt x="41" y="32"/>
                      <a:pt x="32" y="41"/>
                      <a:pt x="20" y="41"/>
                    </a:cubicBezTo>
                    <a:cubicBezTo>
                      <a:pt x="9" y="41"/>
                      <a:pt x="0" y="32"/>
                      <a:pt x="0" y="21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2" y="0"/>
                      <a:pt x="41" y="9"/>
                      <a:pt x="41" y="21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0" name="Freeform 9"/>
              <p:cNvSpPr>
                <a:spLocks/>
              </p:cNvSpPr>
              <p:nvPr/>
            </p:nvSpPr>
            <p:spPr bwMode="auto">
              <a:xfrm>
                <a:off x="541338" y="3738562"/>
                <a:ext cx="14288" cy="401637"/>
              </a:xfrm>
              <a:custGeom>
                <a:avLst/>
                <a:gdLst>
                  <a:gd name="T0" fmla="*/ 7 w 7"/>
                  <a:gd name="T1" fmla="*/ 217 h 217"/>
                  <a:gd name="T2" fmla="*/ 7 w 7"/>
                  <a:gd name="T3" fmla="*/ 217 h 217"/>
                  <a:gd name="T4" fmla="*/ 0 w 7"/>
                  <a:gd name="T5" fmla="*/ 217 h 217"/>
                  <a:gd name="T6" fmla="*/ 0 w 7"/>
                  <a:gd name="T7" fmla="*/ 0 h 217"/>
                  <a:gd name="T8" fmla="*/ 7 w 7"/>
                  <a:gd name="T9" fmla="*/ 0 h 217"/>
                  <a:gd name="T10" fmla="*/ 7 w 7"/>
                  <a:gd name="T11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7" h="217">
                    <a:moveTo>
                      <a:pt x="7" y="217"/>
                    </a:moveTo>
                    <a:lnTo>
                      <a:pt x="7" y="217"/>
                    </a:lnTo>
                    <a:lnTo>
                      <a:pt x="0" y="217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17"/>
                    </a:ln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231" name="Freeform 7"/>
            <p:cNvSpPr>
              <a:spLocks noEditPoints="1"/>
            </p:cNvSpPr>
            <p:nvPr userDrawn="1"/>
          </p:nvSpPr>
          <p:spPr bwMode="auto">
            <a:xfrm rot="20132266">
              <a:off x="9763146" y="-248950"/>
              <a:ext cx="1277233" cy="931381"/>
            </a:xfrm>
            <a:custGeom>
              <a:avLst/>
              <a:gdLst>
                <a:gd name="T0" fmla="*/ 1034 w 2022"/>
                <a:gd name="T1" fmla="*/ 210 h 1466"/>
                <a:gd name="T2" fmla="*/ 1034 w 2022"/>
                <a:gd name="T3" fmla="*/ 210 h 1466"/>
                <a:gd name="T4" fmla="*/ 1395 w 2022"/>
                <a:gd name="T5" fmla="*/ 46 h 1466"/>
                <a:gd name="T6" fmla="*/ 1487 w 2022"/>
                <a:gd name="T7" fmla="*/ 40 h 1466"/>
                <a:gd name="T8" fmla="*/ 1888 w 2022"/>
                <a:gd name="T9" fmla="*/ 99 h 1466"/>
                <a:gd name="T10" fmla="*/ 1888 w 2022"/>
                <a:gd name="T11" fmla="*/ 1249 h 1466"/>
                <a:gd name="T12" fmla="*/ 1467 w 2022"/>
                <a:gd name="T13" fmla="*/ 1137 h 1466"/>
                <a:gd name="T14" fmla="*/ 1397 w 2022"/>
                <a:gd name="T15" fmla="*/ 1132 h 1466"/>
                <a:gd name="T16" fmla="*/ 1034 w 2022"/>
                <a:gd name="T17" fmla="*/ 1232 h 1466"/>
                <a:gd name="T18" fmla="*/ 1034 w 2022"/>
                <a:gd name="T19" fmla="*/ 210 h 1466"/>
                <a:gd name="T20" fmla="*/ 134 w 2022"/>
                <a:gd name="T21" fmla="*/ 99 h 1466"/>
                <a:gd name="T22" fmla="*/ 134 w 2022"/>
                <a:gd name="T23" fmla="*/ 99 h 1466"/>
                <a:gd name="T24" fmla="*/ 534 w 2022"/>
                <a:gd name="T25" fmla="*/ 40 h 1466"/>
                <a:gd name="T26" fmla="*/ 626 w 2022"/>
                <a:gd name="T27" fmla="*/ 46 h 1466"/>
                <a:gd name="T28" fmla="*/ 988 w 2022"/>
                <a:gd name="T29" fmla="*/ 210 h 1466"/>
                <a:gd name="T30" fmla="*/ 988 w 2022"/>
                <a:gd name="T31" fmla="*/ 1232 h 1466"/>
                <a:gd name="T32" fmla="*/ 625 w 2022"/>
                <a:gd name="T33" fmla="*/ 1132 h 1466"/>
                <a:gd name="T34" fmla="*/ 555 w 2022"/>
                <a:gd name="T35" fmla="*/ 1137 h 1466"/>
                <a:gd name="T36" fmla="*/ 134 w 2022"/>
                <a:gd name="T37" fmla="*/ 1249 h 1466"/>
                <a:gd name="T38" fmla="*/ 134 w 2022"/>
                <a:gd name="T39" fmla="*/ 99 h 1466"/>
                <a:gd name="T40" fmla="*/ 1928 w 2022"/>
                <a:gd name="T41" fmla="*/ 203 h 1466"/>
                <a:gd name="T42" fmla="*/ 1928 w 2022"/>
                <a:gd name="T43" fmla="*/ 203 h 1466"/>
                <a:gd name="T44" fmla="*/ 1928 w 2022"/>
                <a:gd name="T45" fmla="*/ 68 h 1466"/>
                <a:gd name="T46" fmla="*/ 1487 w 2022"/>
                <a:gd name="T47" fmla="*/ 0 h 1466"/>
                <a:gd name="T48" fmla="*/ 1390 w 2022"/>
                <a:gd name="T49" fmla="*/ 6 h 1466"/>
                <a:gd name="T50" fmla="*/ 1011 w 2022"/>
                <a:gd name="T51" fmla="*/ 177 h 1466"/>
                <a:gd name="T52" fmla="*/ 632 w 2022"/>
                <a:gd name="T53" fmla="*/ 6 h 1466"/>
                <a:gd name="T54" fmla="*/ 534 w 2022"/>
                <a:gd name="T55" fmla="*/ 0 h 1466"/>
                <a:gd name="T56" fmla="*/ 94 w 2022"/>
                <a:gd name="T57" fmla="*/ 68 h 1466"/>
                <a:gd name="T58" fmla="*/ 94 w 2022"/>
                <a:gd name="T59" fmla="*/ 203 h 1466"/>
                <a:gd name="T60" fmla="*/ 0 w 2022"/>
                <a:gd name="T61" fmla="*/ 227 h 1466"/>
                <a:gd name="T62" fmla="*/ 0 w 2022"/>
                <a:gd name="T63" fmla="*/ 1466 h 1466"/>
                <a:gd name="T64" fmla="*/ 467 w 2022"/>
                <a:gd name="T65" fmla="*/ 1335 h 1466"/>
                <a:gd name="T66" fmla="*/ 905 w 2022"/>
                <a:gd name="T67" fmla="*/ 1412 h 1466"/>
                <a:gd name="T68" fmla="*/ 905 w 2022"/>
                <a:gd name="T69" fmla="*/ 1466 h 1466"/>
                <a:gd name="T70" fmla="*/ 1116 w 2022"/>
                <a:gd name="T71" fmla="*/ 1466 h 1466"/>
                <a:gd name="T72" fmla="*/ 1116 w 2022"/>
                <a:gd name="T73" fmla="*/ 1412 h 1466"/>
                <a:gd name="T74" fmla="*/ 1555 w 2022"/>
                <a:gd name="T75" fmla="*/ 1335 h 1466"/>
                <a:gd name="T76" fmla="*/ 2022 w 2022"/>
                <a:gd name="T77" fmla="*/ 1466 h 1466"/>
                <a:gd name="T78" fmla="*/ 2022 w 2022"/>
                <a:gd name="T79" fmla="*/ 227 h 1466"/>
                <a:gd name="T80" fmla="*/ 1928 w 2022"/>
                <a:gd name="T81" fmla="*/ 203 h 14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</a:cxnLst>
              <a:rect l="0" t="0" r="r" b="b"/>
              <a:pathLst>
                <a:path w="2022" h="1466">
                  <a:moveTo>
                    <a:pt x="1034" y="210"/>
                  </a:moveTo>
                  <a:lnTo>
                    <a:pt x="1034" y="210"/>
                  </a:lnTo>
                  <a:cubicBezTo>
                    <a:pt x="1077" y="175"/>
                    <a:pt x="1220" y="68"/>
                    <a:pt x="1395" y="46"/>
                  </a:cubicBezTo>
                  <a:cubicBezTo>
                    <a:pt x="1423" y="42"/>
                    <a:pt x="1454" y="40"/>
                    <a:pt x="1487" y="40"/>
                  </a:cubicBezTo>
                  <a:cubicBezTo>
                    <a:pt x="1645" y="40"/>
                    <a:pt x="1820" y="81"/>
                    <a:pt x="1888" y="99"/>
                  </a:cubicBezTo>
                  <a:lnTo>
                    <a:pt x="1888" y="1249"/>
                  </a:lnTo>
                  <a:cubicBezTo>
                    <a:pt x="1803" y="1218"/>
                    <a:pt x="1631" y="1161"/>
                    <a:pt x="1467" y="1137"/>
                  </a:cubicBezTo>
                  <a:cubicBezTo>
                    <a:pt x="1445" y="1134"/>
                    <a:pt x="1421" y="1132"/>
                    <a:pt x="1397" y="1132"/>
                  </a:cubicBezTo>
                  <a:cubicBezTo>
                    <a:pt x="1252" y="1132"/>
                    <a:pt x="1112" y="1192"/>
                    <a:pt x="1034" y="1232"/>
                  </a:cubicBezTo>
                  <a:lnTo>
                    <a:pt x="1034" y="210"/>
                  </a:lnTo>
                  <a:close/>
                  <a:moveTo>
                    <a:pt x="134" y="99"/>
                  </a:moveTo>
                  <a:lnTo>
                    <a:pt x="134" y="99"/>
                  </a:lnTo>
                  <a:cubicBezTo>
                    <a:pt x="201" y="81"/>
                    <a:pt x="376" y="40"/>
                    <a:pt x="534" y="40"/>
                  </a:cubicBezTo>
                  <a:cubicBezTo>
                    <a:pt x="568" y="40"/>
                    <a:pt x="599" y="42"/>
                    <a:pt x="626" y="46"/>
                  </a:cubicBezTo>
                  <a:cubicBezTo>
                    <a:pt x="802" y="68"/>
                    <a:pt x="945" y="175"/>
                    <a:pt x="988" y="210"/>
                  </a:cubicBezTo>
                  <a:lnTo>
                    <a:pt x="988" y="1232"/>
                  </a:lnTo>
                  <a:cubicBezTo>
                    <a:pt x="910" y="1192"/>
                    <a:pt x="770" y="1132"/>
                    <a:pt x="625" y="1132"/>
                  </a:cubicBezTo>
                  <a:cubicBezTo>
                    <a:pt x="601" y="1132"/>
                    <a:pt x="577" y="1134"/>
                    <a:pt x="555" y="1137"/>
                  </a:cubicBezTo>
                  <a:cubicBezTo>
                    <a:pt x="391" y="1161"/>
                    <a:pt x="219" y="1218"/>
                    <a:pt x="134" y="1249"/>
                  </a:cubicBezTo>
                  <a:lnTo>
                    <a:pt x="134" y="99"/>
                  </a:lnTo>
                  <a:close/>
                  <a:moveTo>
                    <a:pt x="1928" y="203"/>
                  </a:moveTo>
                  <a:lnTo>
                    <a:pt x="1928" y="203"/>
                  </a:lnTo>
                  <a:lnTo>
                    <a:pt x="1928" y="68"/>
                  </a:lnTo>
                  <a:cubicBezTo>
                    <a:pt x="1928" y="68"/>
                    <a:pt x="1696" y="0"/>
                    <a:pt x="1487" y="0"/>
                  </a:cubicBezTo>
                  <a:cubicBezTo>
                    <a:pt x="1454" y="0"/>
                    <a:pt x="1421" y="2"/>
                    <a:pt x="1390" y="6"/>
                  </a:cubicBezTo>
                  <a:cubicBezTo>
                    <a:pt x="1207" y="30"/>
                    <a:pt x="1059" y="138"/>
                    <a:pt x="1011" y="177"/>
                  </a:cubicBezTo>
                  <a:cubicBezTo>
                    <a:pt x="963" y="138"/>
                    <a:pt x="815" y="30"/>
                    <a:pt x="632" y="6"/>
                  </a:cubicBezTo>
                  <a:cubicBezTo>
                    <a:pt x="601" y="2"/>
                    <a:pt x="568" y="0"/>
                    <a:pt x="534" y="0"/>
                  </a:cubicBezTo>
                  <a:cubicBezTo>
                    <a:pt x="326" y="0"/>
                    <a:pt x="94" y="68"/>
                    <a:pt x="94" y="68"/>
                  </a:cubicBezTo>
                  <a:lnTo>
                    <a:pt x="94" y="203"/>
                  </a:lnTo>
                  <a:cubicBezTo>
                    <a:pt x="36" y="216"/>
                    <a:pt x="0" y="227"/>
                    <a:pt x="0" y="227"/>
                  </a:cubicBezTo>
                  <a:lnTo>
                    <a:pt x="0" y="1466"/>
                  </a:lnTo>
                  <a:cubicBezTo>
                    <a:pt x="0" y="1466"/>
                    <a:pt x="243" y="1368"/>
                    <a:pt x="467" y="1335"/>
                  </a:cubicBezTo>
                  <a:cubicBezTo>
                    <a:pt x="605" y="1315"/>
                    <a:pt x="787" y="1368"/>
                    <a:pt x="905" y="1412"/>
                  </a:cubicBezTo>
                  <a:lnTo>
                    <a:pt x="905" y="1466"/>
                  </a:lnTo>
                  <a:lnTo>
                    <a:pt x="1116" y="1466"/>
                  </a:lnTo>
                  <a:lnTo>
                    <a:pt x="1116" y="1412"/>
                  </a:lnTo>
                  <a:cubicBezTo>
                    <a:pt x="1235" y="1368"/>
                    <a:pt x="1417" y="1315"/>
                    <a:pt x="1555" y="1335"/>
                  </a:cubicBezTo>
                  <a:cubicBezTo>
                    <a:pt x="1779" y="1368"/>
                    <a:pt x="2022" y="1466"/>
                    <a:pt x="2022" y="1466"/>
                  </a:cubicBezTo>
                  <a:lnTo>
                    <a:pt x="2022" y="227"/>
                  </a:lnTo>
                  <a:cubicBezTo>
                    <a:pt x="2022" y="227"/>
                    <a:pt x="1986" y="216"/>
                    <a:pt x="1928" y="203"/>
                  </a:cubicBez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  <p:grpSp>
          <p:nvGrpSpPr>
            <p:cNvPr id="232" name="组合 23"/>
            <p:cNvGrpSpPr/>
            <p:nvPr userDrawn="1"/>
          </p:nvGrpSpPr>
          <p:grpSpPr>
            <a:xfrm rot="1406730">
              <a:off x="10767933" y="5424446"/>
              <a:ext cx="1301704" cy="1299270"/>
              <a:chOff x="6262688" y="5170488"/>
              <a:chExt cx="1697038" cy="1693863"/>
            </a:xfrm>
            <a:grpFill/>
          </p:grpSpPr>
          <p:sp>
            <p:nvSpPr>
              <p:cNvPr id="233" name="Freeform 19"/>
              <p:cNvSpPr>
                <a:spLocks noEditPoints="1"/>
              </p:cNvSpPr>
              <p:nvPr/>
            </p:nvSpPr>
            <p:spPr bwMode="auto">
              <a:xfrm>
                <a:off x="6262688" y="5170488"/>
                <a:ext cx="1697038" cy="1693863"/>
              </a:xfrm>
              <a:custGeom>
                <a:avLst/>
                <a:gdLst>
                  <a:gd name="T0" fmla="*/ 1760 w 2284"/>
                  <a:gd name="T1" fmla="*/ 1142 h 2284"/>
                  <a:gd name="T2" fmla="*/ 1919 w 2284"/>
                  <a:gd name="T3" fmla="*/ 1406 h 2284"/>
                  <a:gd name="T4" fmla="*/ 1756 w 2284"/>
                  <a:gd name="T5" fmla="*/ 1940 h 2284"/>
                  <a:gd name="T6" fmla="*/ 1878 w 2284"/>
                  <a:gd name="T7" fmla="*/ 1506 h 2284"/>
                  <a:gd name="T8" fmla="*/ 1433 w 2284"/>
                  <a:gd name="T9" fmla="*/ 1845 h 2284"/>
                  <a:gd name="T10" fmla="*/ 1496 w 2284"/>
                  <a:gd name="T11" fmla="*/ 1592 h 2284"/>
                  <a:gd name="T12" fmla="*/ 1142 w 2284"/>
                  <a:gd name="T13" fmla="*/ 2204 h 2284"/>
                  <a:gd name="T14" fmla="*/ 1405 w 2284"/>
                  <a:gd name="T15" fmla="*/ 1921 h 2284"/>
                  <a:gd name="T16" fmla="*/ 787 w 2284"/>
                  <a:gd name="T17" fmla="*/ 1592 h 2284"/>
                  <a:gd name="T18" fmla="*/ 850 w 2284"/>
                  <a:gd name="T19" fmla="*/ 1845 h 2284"/>
                  <a:gd name="T20" fmla="*/ 528 w 2284"/>
                  <a:gd name="T21" fmla="*/ 1940 h 2284"/>
                  <a:gd name="T22" fmla="*/ 704 w 2284"/>
                  <a:gd name="T23" fmla="*/ 1580 h 2284"/>
                  <a:gd name="T24" fmla="*/ 80 w 2284"/>
                  <a:gd name="T25" fmla="*/ 1143 h 2284"/>
                  <a:gd name="T26" fmla="*/ 523 w 2284"/>
                  <a:gd name="T27" fmla="*/ 1142 h 2284"/>
                  <a:gd name="T28" fmla="*/ 676 w 2284"/>
                  <a:gd name="T29" fmla="*/ 950 h 2284"/>
                  <a:gd name="T30" fmla="*/ 439 w 2284"/>
                  <a:gd name="T31" fmla="*/ 851 h 2284"/>
                  <a:gd name="T32" fmla="*/ 676 w 2284"/>
                  <a:gd name="T33" fmla="*/ 1335 h 2284"/>
                  <a:gd name="T34" fmla="*/ 438 w 2284"/>
                  <a:gd name="T35" fmla="*/ 1434 h 2284"/>
                  <a:gd name="T36" fmla="*/ 670 w 2284"/>
                  <a:gd name="T37" fmla="*/ 1204 h 2284"/>
                  <a:gd name="T38" fmla="*/ 670 w 2284"/>
                  <a:gd name="T39" fmla="*/ 1080 h 2284"/>
                  <a:gd name="T40" fmla="*/ 391 w 2284"/>
                  <a:gd name="T41" fmla="*/ 392 h 2284"/>
                  <a:gd name="T42" fmla="*/ 778 w 2284"/>
                  <a:gd name="T43" fmla="*/ 407 h 2284"/>
                  <a:gd name="T44" fmla="*/ 391 w 2284"/>
                  <a:gd name="T45" fmla="*/ 392 h 2284"/>
                  <a:gd name="T46" fmla="*/ 1074 w 2284"/>
                  <a:gd name="T47" fmla="*/ 574 h 2284"/>
                  <a:gd name="T48" fmla="*/ 850 w 2284"/>
                  <a:gd name="T49" fmla="*/ 440 h 2284"/>
                  <a:gd name="T50" fmla="*/ 1405 w 2284"/>
                  <a:gd name="T51" fmla="*/ 364 h 2284"/>
                  <a:gd name="T52" fmla="*/ 1142 w 2284"/>
                  <a:gd name="T53" fmla="*/ 80 h 2284"/>
                  <a:gd name="T54" fmla="*/ 1335 w 2284"/>
                  <a:gd name="T55" fmla="*/ 677 h 2284"/>
                  <a:gd name="T56" fmla="*/ 1496 w 2284"/>
                  <a:gd name="T57" fmla="*/ 693 h 2284"/>
                  <a:gd name="T58" fmla="*/ 1509 w 2284"/>
                  <a:gd name="T59" fmla="*/ 775 h 2284"/>
                  <a:gd name="T60" fmla="*/ 1431 w 2284"/>
                  <a:gd name="T61" fmla="*/ 765 h 2284"/>
                  <a:gd name="T62" fmla="*/ 1142 w 2284"/>
                  <a:gd name="T63" fmla="*/ 623 h 2284"/>
                  <a:gd name="T64" fmla="*/ 1081 w 2284"/>
                  <a:gd name="T65" fmla="*/ 671 h 2284"/>
                  <a:gd name="T66" fmla="*/ 774 w 2284"/>
                  <a:gd name="T67" fmla="*/ 775 h 2284"/>
                  <a:gd name="T68" fmla="*/ 764 w 2284"/>
                  <a:gd name="T69" fmla="*/ 853 h 2284"/>
                  <a:gd name="T70" fmla="*/ 774 w 2284"/>
                  <a:gd name="T71" fmla="*/ 1510 h 2284"/>
                  <a:gd name="T72" fmla="*/ 852 w 2284"/>
                  <a:gd name="T73" fmla="*/ 1520 h 2284"/>
                  <a:gd name="T74" fmla="*/ 1142 w 2284"/>
                  <a:gd name="T75" fmla="*/ 1662 h 2284"/>
                  <a:gd name="T76" fmla="*/ 1203 w 2284"/>
                  <a:gd name="T77" fmla="*/ 1614 h 2284"/>
                  <a:gd name="T78" fmla="*/ 1509 w 2284"/>
                  <a:gd name="T79" fmla="*/ 1510 h 2284"/>
                  <a:gd name="T80" fmla="*/ 1519 w 2284"/>
                  <a:gd name="T81" fmla="*/ 1432 h 2284"/>
                  <a:gd name="T82" fmla="*/ 1302 w 2284"/>
                  <a:gd name="T83" fmla="*/ 1530 h 2284"/>
                  <a:gd name="T84" fmla="*/ 864 w 2284"/>
                  <a:gd name="T85" fmla="*/ 1420 h 2284"/>
                  <a:gd name="T86" fmla="*/ 754 w 2284"/>
                  <a:gd name="T87" fmla="*/ 982 h 2284"/>
                  <a:gd name="T88" fmla="*/ 1142 w 2284"/>
                  <a:gd name="T89" fmla="*/ 750 h 2284"/>
                  <a:gd name="T90" fmla="*/ 1529 w 2284"/>
                  <a:gd name="T91" fmla="*/ 982 h 2284"/>
                  <a:gd name="T92" fmla="*/ 1419 w 2284"/>
                  <a:gd name="T93" fmla="*/ 1420 h 2284"/>
                  <a:gd name="T94" fmla="*/ 1607 w 2284"/>
                  <a:gd name="T95" fmla="*/ 950 h 2284"/>
                  <a:gd name="T96" fmla="*/ 1710 w 2284"/>
                  <a:gd name="T97" fmla="*/ 1075 h 2284"/>
                  <a:gd name="T98" fmla="*/ 1845 w 2284"/>
                  <a:gd name="T99" fmla="*/ 1434 h 2284"/>
                  <a:gd name="T100" fmla="*/ 1711 w 2284"/>
                  <a:gd name="T101" fmla="*/ 1210 h 2284"/>
                  <a:gd name="T102" fmla="*/ 1661 w 2284"/>
                  <a:gd name="T103" fmla="*/ 1142 h 2284"/>
                  <a:gd name="T104" fmla="*/ 1613 w 2284"/>
                  <a:gd name="T105" fmla="*/ 1080 h 2284"/>
                  <a:gd name="T106" fmla="*/ 1893 w 2284"/>
                  <a:gd name="T107" fmla="*/ 392 h 2284"/>
                  <a:gd name="T108" fmla="*/ 1505 w 2284"/>
                  <a:gd name="T109" fmla="*/ 407 h 2284"/>
                  <a:gd name="T110" fmla="*/ 1952 w 2284"/>
                  <a:gd name="T111" fmla="*/ 807 h 2284"/>
                  <a:gd name="T112" fmla="*/ 1477 w 2284"/>
                  <a:gd name="T113" fmla="*/ 332 h 2284"/>
                  <a:gd name="T114" fmla="*/ 528 w 2284"/>
                  <a:gd name="T115" fmla="*/ 265 h 2284"/>
                  <a:gd name="T116" fmla="*/ 0 w 2284"/>
                  <a:gd name="T117" fmla="*/ 1143 h 2284"/>
                  <a:gd name="T118" fmla="*/ 528 w 2284"/>
                  <a:gd name="T119" fmla="*/ 2020 h 2284"/>
                  <a:gd name="T120" fmla="*/ 1477 w 2284"/>
                  <a:gd name="T121" fmla="*/ 1953 h 2284"/>
                  <a:gd name="T122" fmla="*/ 1952 w 2284"/>
                  <a:gd name="T123" fmla="*/ 1478 h 22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284" h="2284">
                    <a:moveTo>
                      <a:pt x="1919" y="1406"/>
                    </a:moveTo>
                    <a:lnTo>
                      <a:pt x="1919" y="1406"/>
                    </a:lnTo>
                    <a:cubicBezTo>
                      <a:pt x="1878" y="1322"/>
                      <a:pt x="1825" y="1233"/>
                      <a:pt x="1760" y="1142"/>
                    </a:cubicBezTo>
                    <a:cubicBezTo>
                      <a:pt x="1824" y="1053"/>
                      <a:pt x="1878" y="965"/>
                      <a:pt x="1920" y="879"/>
                    </a:cubicBezTo>
                    <a:cubicBezTo>
                      <a:pt x="2100" y="953"/>
                      <a:pt x="2204" y="1049"/>
                      <a:pt x="2204" y="1143"/>
                    </a:cubicBezTo>
                    <a:cubicBezTo>
                      <a:pt x="2204" y="1236"/>
                      <a:pt x="2100" y="1332"/>
                      <a:pt x="1919" y="1406"/>
                    </a:cubicBezTo>
                    <a:close/>
                    <a:moveTo>
                      <a:pt x="1893" y="1893"/>
                    </a:moveTo>
                    <a:lnTo>
                      <a:pt x="1893" y="1893"/>
                    </a:lnTo>
                    <a:cubicBezTo>
                      <a:pt x="1862" y="1924"/>
                      <a:pt x="1816" y="1940"/>
                      <a:pt x="1756" y="1940"/>
                    </a:cubicBezTo>
                    <a:cubicBezTo>
                      <a:pt x="1684" y="1940"/>
                      <a:pt x="1599" y="1918"/>
                      <a:pt x="1505" y="1878"/>
                    </a:cubicBezTo>
                    <a:cubicBezTo>
                      <a:pt x="1536" y="1790"/>
                      <a:pt x="1561" y="1689"/>
                      <a:pt x="1579" y="1580"/>
                    </a:cubicBezTo>
                    <a:cubicBezTo>
                      <a:pt x="1689" y="1562"/>
                      <a:pt x="1789" y="1537"/>
                      <a:pt x="1878" y="1506"/>
                    </a:cubicBezTo>
                    <a:cubicBezTo>
                      <a:pt x="1954" y="1686"/>
                      <a:pt x="1959" y="1828"/>
                      <a:pt x="1893" y="1893"/>
                    </a:cubicBezTo>
                    <a:close/>
                    <a:moveTo>
                      <a:pt x="1433" y="1845"/>
                    </a:moveTo>
                    <a:lnTo>
                      <a:pt x="1433" y="1845"/>
                    </a:lnTo>
                    <a:cubicBezTo>
                      <a:pt x="1361" y="1809"/>
                      <a:pt x="1286" y="1764"/>
                      <a:pt x="1210" y="1711"/>
                    </a:cubicBezTo>
                    <a:cubicBezTo>
                      <a:pt x="1251" y="1679"/>
                      <a:pt x="1293" y="1644"/>
                      <a:pt x="1335" y="1608"/>
                    </a:cubicBezTo>
                    <a:cubicBezTo>
                      <a:pt x="1390" y="1604"/>
                      <a:pt x="1444" y="1599"/>
                      <a:pt x="1496" y="1592"/>
                    </a:cubicBezTo>
                    <a:cubicBezTo>
                      <a:pt x="1480" y="1686"/>
                      <a:pt x="1458" y="1771"/>
                      <a:pt x="1433" y="1845"/>
                    </a:cubicBezTo>
                    <a:close/>
                    <a:moveTo>
                      <a:pt x="1142" y="2204"/>
                    </a:moveTo>
                    <a:lnTo>
                      <a:pt x="1142" y="2204"/>
                    </a:lnTo>
                    <a:cubicBezTo>
                      <a:pt x="1049" y="2204"/>
                      <a:pt x="952" y="2101"/>
                      <a:pt x="878" y="1921"/>
                    </a:cubicBezTo>
                    <a:cubicBezTo>
                      <a:pt x="963" y="1879"/>
                      <a:pt x="1052" y="1825"/>
                      <a:pt x="1142" y="1761"/>
                    </a:cubicBezTo>
                    <a:cubicBezTo>
                      <a:pt x="1231" y="1825"/>
                      <a:pt x="1320" y="1879"/>
                      <a:pt x="1405" y="1921"/>
                    </a:cubicBezTo>
                    <a:cubicBezTo>
                      <a:pt x="1331" y="2101"/>
                      <a:pt x="1235" y="2204"/>
                      <a:pt x="1142" y="2204"/>
                    </a:cubicBezTo>
                    <a:close/>
                    <a:moveTo>
                      <a:pt x="787" y="1592"/>
                    </a:moveTo>
                    <a:lnTo>
                      <a:pt x="787" y="1592"/>
                    </a:lnTo>
                    <a:cubicBezTo>
                      <a:pt x="839" y="1599"/>
                      <a:pt x="893" y="1604"/>
                      <a:pt x="949" y="1608"/>
                    </a:cubicBezTo>
                    <a:cubicBezTo>
                      <a:pt x="990" y="1644"/>
                      <a:pt x="1032" y="1679"/>
                      <a:pt x="1074" y="1711"/>
                    </a:cubicBezTo>
                    <a:cubicBezTo>
                      <a:pt x="997" y="1764"/>
                      <a:pt x="922" y="1809"/>
                      <a:pt x="850" y="1845"/>
                    </a:cubicBezTo>
                    <a:cubicBezTo>
                      <a:pt x="825" y="1771"/>
                      <a:pt x="804" y="1686"/>
                      <a:pt x="787" y="1592"/>
                    </a:cubicBezTo>
                    <a:close/>
                    <a:moveTo>
                      <a:pt x="528" y="1940"/>
                    </a:moveTo>
                    <a:lnTo>
                      <a:pt x="528" y="1940"/>
                    </a:lnTo>
                    <a:cubicBezTo>
                      <a:pt x="468" y="1940"/>
                      <a:pt x="421" y="1924"/>
                      <a:pt x="391" y="1893"/>
                    </a:cubicBezTo>
                    <a:cubicBezTo>
                      <a:pt x="325" y="1828"/>
                      <a:pt x="330" y="1686"/>
                      <a:pt x="405" y="1506"/>
                    </a:cubicBezTo>
                    <a:cubicBezTo>
                      <a:pt x="494" y="1537"/>
                      <a:pt x="595" y="1562"/>
                      <a:pt x="704" y="1580"/>
                    </a:cubicBezTo>
                    <a:cubicBezTo>
                      <a:pt x="722" y="1689"/>
                      <a:pt x="747" y="1790"/>
                      <a:pt x="778" y="1878"/>
                    </a:cubicBezTo>
                    <a:cubicBezTo>
                      <a:pt x="685" y="1918"/>
                      <a:pt x="599" y="1940"/>
                      <a:pt x="528" y="1940"/>
                    </a:cubicBezTo>
                    <a:close/>
                    <a:moveTo>
                      <a:pt x="80" y="1143"/>
                    </a:moveTo>
                    <a:lnTo>
                      <a:pt x="80" y="1143"/>
                    </a:lnTo>
                    <a:cubicBezTo>
                      <a:pt x="80" y="1049"/>
                      <a:pt x="183" y="953"/>
                      <a:pt x="364" y="879"/>
                    </a:cubicBezTo>
                    <a:cubicBezTo>
                      <a:pt x="406" y="965"/>
                      <a:pt x="459" y="1053"/>
                      <a:pt x="523" y="1142"/>
                    </a:cubicBezTo>
                    <a:cubicBezTo>
                      <a:pt x="458" y="1233"/>
                      <a:pt x="405" y="1322"/>
                      <a:pt x="364" y="1406"/>
                    </a:cubicBezTo>
                    <a:cubicBezTo>
                      <a:pt x="183" y="1332"/>
                      <a:pt x="80" y="1236"/>
                      <a:pt x="80" y="1143"/>
                    </a:cubicBezTo>
                    <a:close/>
                    <a:moveTo>
                      <a:pt x="676" y="950"/>
                    </a:moveTo>
                    <a:lnTo>
                      <a:pt x="676" y="950"/>
                    </a:lnTo>
                    <a:cubicBezTo>
                      <a:pt x="639" y="991"/>
                      <a:pt x="605" y="1033"/>
                      <a:pt x="573" y="1075"/>
                    </a:cubicBezTo>
                    <a:cubicBezTo>
                      <a:pt x="520" y="999"/>
                      <a:pt x="475" y="924"/>
                      <a:pt x="439" y="851"/>
                    </a:cubicBezTo>
                    <a:cubicBezTo>
                      <a:pt x="514" y="826"/>
                      <a:pt x="598" y="804"/>
                      <a:pt x="692" y="788"/>
                    </a:cubicBezTo>
                    <a:cubicBezTo>
                      <a:pt x="685" y="840"/>
                      <a:pt x="680" y="894"/>
                      <a:pt x="676" y="950"/>
                    </a:cubicBezTo>
                    <a:close/>
                    <a:moveTo>
                      <a:pt x="676" y="1335"/>
                    </a:moveTo>
                    <a:lnTo>
                      <a:pt x="676" y="1335"/>
                    </a:lnTo>
                    <a:cubicBezTo>
                      <a:pt x="680" y="1391"/>
                      <a:pt x="685" y="1445"/>
                      <a:pt x="692" y="1497"/>
                    </a:cubicBezTo>
                    <a:cubicBezTo>
                      <a:pt x="598" y="1481"/>
                      <a:pt x="513" y="1459"/>
                      <a:pt x="438" y="1434"/>
                    </a:cubicBezTo>
                    <a:cubicBezTo>
                      <a:pt x="473" y="1363"/>
                      <a:pt x="518" y="1288"/>
                      <a:pt x="573" y="1210"/>
                    </a:cubicBezTo>
                    <a:cubicBezTo>
                      <a:pt x="605" y="1252"/>
                      <a:pt x="640" y="1294"/>
                      <a:pt x="676" y="1335"/>
                    </a:cubicBezTo>
                    <a:close/>
                    <a:moveTo>
                      <a:pt x="670" y="1204"/>
                    </a:moveTo>
                    <a:lnTo>
                      <a:pt x="670" y="1204"/>
                    </a:lnTo>
                    <a:cubicBezTo>
                      <a:pt x="654" y="1183"/>
                      <a:pt x="637" y="1163"/>
                      <a:pt x="622" y="1142"/>
                    </a:cubicBezTo>
                    <a:cubicBezTo>
                      <a:pt x="637" y="1122"/>
                      <a:pt x="653" y="1101"/>
                      <a:pt x="670" y="1080"/>
                    </a:cubicBezTo>
                    <a:cubicBezTo>
                      <a:pt x="670" y="1101"/>
                      <a:pt x="669" y="1122"/>
                      <a:pt x="669" y="1143"/>
                    </a:cubicBezTo>
                    <a:cubicBezTo>
                      <a:pt x="669" y="1163"/>
                      <a:pt x="670" y="1184"/>
                      <a:pt x="670" y="1204"/>
                    </a:cubicBezTo>
                    <a:close/>
                    <a:moveTo>
                      <a:pt x="391" y="392"/>
                    </a:moveTo>
                    <a:lnTo>
                      <a:pt x="391" y="392"/>
                    </a:lnTo>
                    <a:cubicBezTo>
                      <a:pt x="421" y="361"/>
                      <a:pt x="468" y="345"/>
                      <a:pt x="528" y="345"/>
                    </a:cubicBezTo>
                    <a:cubicBezTo>
                      <a:pt x="599" y="345"/>
                      <a:pt x="685" y="367"/>
                      <a:pt x="778" y="407"/>
                    </a:cubicBezTo>
                    <a:cubicBezTo>
                      <a:pt x="747" y="495"/>
                      <a:pt x="722" y="596"/>
                      <a:pt x="704" y="705"/>
                    </a:cubicBezTo>
                    <a:cubicBezTo>
                      <a:pt x="595" y="723"/>
                      <a:pt x="494" y="748"/>
                      <a:pt x="406" y="779"/>
                    </a:cubicBezTo>
                    <a:cubicBezTo>
                      <a:pt x="330" y="599"/>
                      <a:pt x="324" y="458"/>
                      <a:pt x="391" y="392"/>
                    </a:cubicBezTo>
                    <a:close/>
                    <a:moveTo>
                      <a:pt x="850" y="440"/>
                    </a:moveTo>
                    <a:lnTo>
                      <a:pt x="850" y="440"/>
                    </a:lnTo>
                    <a:cubicBezTo>
                      <a:pt x="922" y="476"/>
                      <a:pt x="997" y="521"/>
                      <a:pt x="1074" y="574"/>
                    </a:cubicBezTo>
                    <a:cubicBezTo>
                      <a:pt x="1032" y="606"/>
                      <a:pt x="990" y="641"/>
                      <a:pt x="949" y="677"/>
                    </a:cubicBezTo>
                    <a:cubicBezTo>
                      <a:pt x="893" y="681"/>
                      <a:pt x="839" y="686"/>
                      <a:pt x="787" y="693"/>
                    </a:cubicBezTo>
                    <a:cubicBezTo>
                      <a:pt x="804" y="599"/>
                      <a:pt x="825" y="514"/>
                      <a:pt x="850" y="440"/>
                    </a:cubicBezTo>
                    <a:close/>
                    <a:moveTo>
                      <a:pt x="1142" y="80"/>
                    </a:moveTo>
                    <a:lnTo>
                      <a:pt x="1142" y="80"/>
                    </a:lnTo>
                    <a:cubicBezTo>
                      <a:pt x="1235" y="80"/>
                      <a:pt x="1331" y="184"/>
                      <a:pt x="1405" y="364"/>
                    </a:cubicBezTo>
                    <a:cubicBezTo>
                      <a:pt x="1320" y="406"/>
                      <a:pt x="1231" y="460"/>
                      <a:pt x="1142" y="524"/>
                    </a:cubicBezTo>
                    <a:cubicBezTo>
                      <a:pt x="1052" y="460"/>
                      <a:pt x="963" y="406"/>
                      <a:pt x="878" y="364"/>
                    </a:cubicBezTo>
                    <a:cubicBezTo>
                      <a:pt x="952" y="184"/>
                      <a:pt x="1049" y="80"/>
                      <a:pt x="1142" y="80"/>
                    </a:cubicBezTo>
                    <a:close/>
                    <a:moveTo>
                      <a:pt x="1496" y="693"/>
                    </a:moveTo>
                    <a:lnTo>
                      <a:pt x="1496" y="693"/>
                    </a:lnTo>
                    <a:cubicBezTo>
                      <a:pt x="1444" y="686"/>
                      <a:pt x="1390" y="681"/>
                      <a:pt x="1335" y="677"/>
                    </a:cubicBezTo>
                    <a:cubicBezTo>
                      <a:pt x="1293" y="641"/>
                      <a:pt x="1251" y="606"/>
                      <a:pt x="1210" y="574"/>
                    </a:cubicBezTo>
                    <a:cubicBezTo>
                      <a:pt x="1286" y="521"/>
                      <a:pt x="1361" y="476"/>
                      <a:pt x="1433" y="440"/>
                    </a:cubicBezTo>
                    <a:cubicBezTo>
                      <a:pt x="1458" y="514"/>
                      <a:pt x="1480" y="599"/>
                      <a:pt x="1496" y="693"/>
                    </a:cubicBezTo>
                    <a:close/>
                    <a:moveTo>
                      <a:pt x="1431" y="765"/>
                    </a:moveTo>
                    <a:lnTo>
                      <a:pt x="1431" y="765"/>
                    </a:lnTo>
                    <a:cubicBezTo>
                      <a:pt x="1458" y="768"/>
                      <a:pt x="1484" y="771"/>
                      <a:pt x="1509" y="775"/>
                    </a:cubicBezTo>
                    <a:cubicBezTo>
                      <a:pt x="1513" y="800"/>
                      <a:pt x="1516" y="826"/>
                      <a:pt x="1519" y="853"/>
                    </a:cubicBezTo>
                    <a:cubicBezTo>
                      <a:pt x="1505" y="838"/>
                      <a:pt x="1490" y="823"/>
                      <a:pt x="1476" y="809"/>
                    </a:cubicBezTo>
                    <a:cubicBezTo>
                      <a:pt x="1461" y="794"/>
                      <a:pt x="1446" y="779"/>
                      <a:pt x="1431" y="765"/>
                    </a:cubicBezTo>
                    <a:close/>
                    <a:moveTo>
                      <a:pt x="1081" y="671"/>
                    </a:moveTo>
                    <a:lnTo>
                      <a:pt x="1081" y="671"/>
                    </a:lnTo>
                    <a:cubicBezTo>
                      <a:pt x="1101" y="655"/>
                      <a:pt x="1121" y="639"/>
                      <a:pt x="1142" y="623"/>
                    </a:cubicBezTo>
                    <a:cubicBezTo>
                      <a:pt x="1162" y="639"/>
                      <a:pt x="1182" y="655"/>
                      <a:pt x="1203" y="671"/>
                    </a:cubicBezTo>
                    <a:cubicBezTo>
                      <a:pt x="1182" y="670"/>
                      <a:pt x="1162" y="670"/>
                      <a:pt x="1142" y="670"/>
                    </a:cubicBezTo>
                    <a:cubicBezTo>
                      <a:pt x="1121" y="670"/>
                      <a:pt x="1101" y="670"/>
                      <a:pt x="1081" y="671"/>
                    </a:cubicBezTo>
                    <a:close/>
                    <a:moveTo>
                      <a:pt x="764" y="853"/>
                    </a:moveTo>
                    <a:lnTo>
                      <a:pt x="764" y="853"/>
                    </a:lnTo>
                    <a:cubicBezTo>
                      <a:pt x="767" y="826"/>
                      <a:pt x="770" y="800"/>
                      <a:pt x="774" y="775"/>
                    </a:cubicBezTo>
                    <a:cubicBezTo>
                      <a:pt x="799" y="771"/>
                      <a:pt x="826" y="768"/>
                      <a:pt x="852" y="765"/>
                    </a:cubicBezTo>
                    <a:cubicBezTo>
                      <a:pt x="837" y="779"/>
                      <a:pt x="822" y="794"/>
                      <a:pt x="808" y="809"/>
                    </a:cubicBezTo>
                    <a:cubicBezTo>
                      <a:pt x="793" y="823"/>
                      <a:pt x="779" y="838"/>
                      <a:pt x="764" y="853"/>
                    </a:cubicBezTo>
                    <a:close/>
                    <a:moveTo>
                      <a:pt x="852" y="1520"/>
                    </a:moveTo>
                    <a:lnTo>
                      <a:pt x="852" y="1520"/>
                    </a:lnTo>
                    <a:cubicBezTo>
                      <a:pt x="826" y="1517"/>
                      <a:pt x="799" y="1514"/>
                      <a:pt x="774" y="1510"/>
                    </a:cubicBezTo>
                    <a:cubicBezTo>
                      <a:pt x="770" y="1485"/>
                      <a:pt x="767" y="1459"/>
                      <a:pt x="764" y="1432"/>
                    </a:cubicBezTo>
                    <a:cubicBezTo>
                      <a:pt x="779" y="1447"/>
                      <a:pt x="793" y="1462"/>
                      <a:pt x="808" y="1476"/>
                    </a:cubicBezTo>
                    <a:cubicBezTo>
                      <a:pt x="822" y="1491"/>
                      <a:pt x="837" y="1506"/>
                      <a:pt x="852" y="1520"/>
                    </a:cubicBezTo>
                    <a:close/>
                    <a:moveTo>
                      <a:pt x="1203" y="1614"/>
                    </a:moveTo>
                    <a:lnTo>
                      <a:pt x="1203" y="1614"/>
                    </a:lnTo>
                    <a:cubicBezTo>
                      <a:pt x="1182" y="1630"/>
                      <a:pt x="1162" y="1646"/>
                      <a:pt x="1142" y="1662"/>
                    </a:cubicBezTo>
                    <a:cubicBezTo>
                      <a:pt x="1121" y="1646"/>
                      <a:pt x="1101" y="1630"/>
                      <a:pt x="1081" y="1614"/>
                    </a:cubicBezTo>
                    <a:cubicBezTo>
                      <a:pt x="1101" y="1615"/>
                      <a:pt x="1121" y="1615"/>
                      <a:pt x="1142" y="1615"/>
                    </a:cubicBezTo>
                    <a:cubicBezTo>
                      <a:pt x="1162" y="1615"/>
                      <a:pt x="1182" y="1615"/>
                      <a:pt x="1203" y="1614"/>
                    </a:cubicBezTo>
                    <a:close/>
                    <a:moveTo>
                      <a:pt x="1519" y="1432"/>
                    </a:moveTo>
                    <a:lnTo>
                      <a:pt x="1519" y="1432"/>
                    </a:lnTo>
                    <a:cubicBezTo>
                      <a:pt x="1516" y="1459"/>
                      <a:pt x="1513" y="1485"/>
                      <a:pt x="1509" y="1510"/>
                    </a:cubicBezTo>
                    <a:cubicBezTo>
                      <a:pt x="1484" y="1514"/>
                      <a:pt x="1458" y="1517"/>
                      <a:pt x="1431" y="1520"/>
                    </a:cubicBezTo>
                    <a:cubicBezTo>
                      <a:pt x="1446" y="1506"/>
                      <a:pt x="1461" y="1491"/>
                      <a:pt x="1476" y="1476"/>
                    </a:cubicBezTo>
                    <a:cubicBezTo>
                      <a:pt x="1490" y="1462"/>
                      <a:pt x="1505" y="1447"/>
                      <a:pt x="1519" y="1432"/>
                    </a:cubicBezTo>
                    <a:close/>
                    <a:moveTo>
                      <a:pt x="1419" y="1420"/>
                    </a:moveTo>
                    <a:lnTo>
                      <a:pt x="1419" y="1420"/>
                    </a:lnTo>
                    <a:cubicBezTo>
                      <a:pt x="1381" y="1458"/>
                      <a:pt x="1342" y="1495"/>
                      <a:pt x="1302" y="1530"/>
                    </a:cubicBezTo>
                    <a:cubicBezTo>
                      <a:pt x="1250" y="1533"/>
                      <a:pt x="1197" y="1535"/>
                      <a:pt x="1142" y="1535"/>
                    </a:cubicBezTo>
                    <a:cubicBezTo>
                      <a:pt x="1087" y="1535"/>
                      <a:pt x="1033" y="1533"/>
                      <a:pt x="981" y="1530"/>
                    </a:cubicBezTo>
                    <a:cubicBezTo>
                      <a:pt x="942" y="1495"/>
                      <a:pt x="903" y="1458"/>
                      <a:pt x="864" y="1420"/>
                    </a:cubicBezTo>
                    <a:cubicBezTo>
                      <a:pt x="826" y="1381"/>
                      <a:pt x="789" y="1342"/>
                      <a:pt x="754" y="1303"/>
                    </a:cubicBezTo>
                    <a:cubicBezTo>
                      <a:pt x="751" y="1251"/>
                      <a:pt x="749" y="1198"/>
                      <a:pt x="749" y="1143"/>
                    </a:cubicBezTo>
                    <a:cubicBezTo>
                      <a:pt x="749" y="1087"/>
                      <a:pt x="751" y="1034"/>
                      <a:pt x="754" y="982"/>
                    </a:cubicBezTo>
                    <a:cubicBezTo>
                      <a:pt x="789" y="943"/>
                      <a:pt x="825" y="904"/>
                      <a:pt x="864" y="865"/>
                    </a:cubicBezTo>
                    <a:cubicBezTo>
                      <a:pt x="903" y="827"/>
                      <a:pt x="942" y="790"/>
                      <a:pt x="981" y="755"/>
                    </a:cubicBezTo>
                    <a:cubicBezTo>
                      <a:pt x="1033" y="752"/>
                      <a:pt x="1087" y="750"/>
                      <a:pt x="1142" y="750"/>
                    </a:cubicBezTo>
                    <a:cubicBezTo>
                      <a:pt x="1197" y="750"/>
                      <a:pt x="1250" y="752"/>
                      <a:pt x="1302" y="755"/>
                    </a:cubicBezTo>
                    <a:cubicBezTo>
                      <a:pt x="1342" y="790"/>
                      <a:pt x="1381" y="827"/>
                      <a:pt x="1419" y="865"/>
                    </a:cubicBezTo>
                    <a:cubicBezTo>
                      <a:pt x="1458" y="904"/>
                      <a:pt x="1495" y="943"/>
                      <a:pt x="1529" y="982"/>
                    </a:cubicBezTo>
                    <a:cubicBezTo>
                      <a:pt x="1532" y="1034"/>
                      <a:pt x="1534" y="1087"/>
                      <a:pt x="1534" y="1143"/>
                    </a:cubicBezTo>
                    <a:cubicBezTo>
                      <a:pt x="1534" y="1198"/>
                      <a:pt x="1532" y="1251"/>
                      <a:pt x="1529" y="1303"/>
                    </a:cubicBezTo>
                    <a:cubicBezTo>
                      <a:pt x="1494" y="1342"/>
                      <a:pt x="1457" y="1381"/>
                      <a:pt x="1419" y="1420"/>
                    </a:cubicBezTo>
                    <a:close/>
                    <a:moveTo>
                      <a:pt x="1710" y="1075"/>
                    </a:moveTo>
                    <a:lnTo>
                      <a:pt x="1710" y="1075"/>
                    </a:lnTo>
                    <a:cubicBezTo>
                      <a:pt x="1678" y="1033"/>
                      <a:pt x="1644" y="991"/>
                      <a:pt x="1607" y="950"/>
                    </a:cubicBezTo>
                    <a:cubicBezTo>
                      <a:pt x="1604" y="894"/>
                      <a:pt x="1598" y="840"/>
                      <a:pt x="1591" y="788"/>
                    </a:cubicBezTo>
                    <a:cubicBezTo>
                      <a:pt x="1685" y="804"/>
                      <a:pt x="1770" y="826"/>
                      <a:pt x="1844" y="851"/>
                    </a:cubicBezTo>
                    <a:cubicBezTo>
                      <a:pt x="1808" y="924"/>
                      <a:pt x="1763" y="999"/>
                      <a:pt x="1710" y="1075"/>
                    </a:cubicBezTo>
                    <a:close/>
                    <a:moveTo>
                      <a:pt x="1711" y="1210"/>
                    </a:moveTo>
                    <a:lnTo>
                      <a:pt x="1711" y="1210"/>
                    </a:lnTo>
                    <a:cubicBezTo>
                      <a:pt x="1765" y="1288"/>
                      <a:pt x="1810" y="1363"/>
                      <a:pt x="1845" y="1434"/>
                    </a:cubicBezTo>
                    <a:cubicBezTo>
                      <a:pt x="1770" y="1459"/>
                      <a:pt x="1685" y="1481"/>
                      <a:pt x="1591" y="1497"/>
                    </a:cubicBezTo>
                    <a:cubicBezTo>
                      <a:pt x="1598" y="1445"/>
                      <a:pt x="1604" y="1391"/>
                      <a:pt x="1607" y="1335"/>
                    </a:cubicBezTo>
                    <a:cubicBezTo>
                      <a:pt x="1644" y="1294"/>
                      <a:pt x="1678" y="1252"/>
                      <a:pt x="1711" y="1210"/>
                    </a:cubicBezTo>
                    <a:close/>
                    <a:moveTo>
                      <a:pt x="1613" y="1080"/>
                    </a:moveTo>
                    <a:lnTo>
                      <a:pt x="1613" y="1080"/>
                    </a:lnTo>
                    <a:cubicBezTo>
                      <a:pt x="1630" y="1101"/>
                      <a:pt x="1646" y="1122"/>
                      <a:pt x="1661" y="1142"/>
                    </a:cubicBezTo>
                    <a:cubicBezTo>
                      <a:pt x="1646" y="1163"/>
                      <a:pt x="1630" y="1183"/>
                      <a:pt x="1613" y="1204"/>
                    </a:cubicBezTo>
                    <a:cubicBezTo>
                      <a:pt x="1614" y="1184"/>
                      <a:pt x="1614" y="1163"/>
                      <a:pt x="1614" y="1143"/>
                    </a:cubicBezTo>
                    <a:cubicBezTo>
                      <a:pt x="1614" y="1122"/>
                      <a:pt x="1614" y="1101"/>
                      <a:pt x="1613" y="1080"/>
                    </a:cubicBezTo>
                    <a:close/>
                    <a:moveTo>
                      <a:pt x="1756" y="345"/>
                    </a:moveTo>
                    <a:lnTo>
                      <a:pt x="1756" y="345"/>
                    </a:lnTo>
                    <a:cubicBezTo>
                      <a:pt x="1816" y="345"/>
                      <a:pt x="1862" y="361"/>
                      <a:pt x="1893" y="392"/>
                    </a:cubicBezTo>
                    <a:cubicBezTo>
                      <a:pt x="1959" y="458"/>
                      <a:pt x="1953" y="599"/>
                      <a:pt x="1878" y="779"/>
                    </a:cubicBezTo>
                    <a:cubicBezTo>
                      <a:pt x="1789" y="748"/>
                      <a:pt x="1689" y="723"/>
                      <a:pt x="1579" y="705"/>
                    </a:cubicBezTo>
                    <a:cubicBezTo>
                      <a:pt x="1561" y="596"/>
                      <a:pt x="1536" y="495"/>
                      <a:pt x="1505" y="407"/>
                    </a:cubicBezTo>
                    <a:cubicBezTo>
                      <a:pt x="1599" y="367"/>
                      <a:pt x="1684" y="345"/>
                      <a:pt x="1756" y="345"/>
                    </a:cubicBezTo>
                    <a:close/>
                    <a:moveTo>
                      <a:pt x="1952" y="807"/>
                    </a:moveTo>
                    <a:lnTo>
                      <a:pt x="1952" y="807"/>
                    </a:lnTo>
                    <a:cubicBezTo>
                      <a:pt x="2042" y="594"/>
                      <a:pt x="2041" y="427"/>
                      <a:pt x="1949" y="335"/>
                    </a:cubicBezTo>
                    <a:cubicBezTo>
                      <a:pt x="1903" y="289"/>
                      <a:pt x="1838" y="265"/>
                      <a:pt x="1756" y="265"/>
                    </a:cubicBezTo>
                    <a:cubicBezTo>
                      <a:pt x="1675" y="265"/>
                      <a:pt x="1580" y="289"/>
                      <a:pt x="1477" y="332"/>
                    </a:cubicBezTo>
                    <a:cubicBezTo>
                      <a:pt x="1392" y="126"/>
                      <a:pt x="1274" y="0"/>
                      <a:pt x="1142" y="0"/>
                    </a:cubicBezTo>
                    <a:cubicBezTo>
                      <a:pt x="1009" y="0"/>
                      <a:pt x="891" y="126"/>
                      <a:pt x="806" y="332"/>
                    </a:cubicBezTo>
                    <a:cubicBezTo>
                      <a:pt x="704" y="289"/>
                      <a:pt x="609" y="265"/>
                      <a:pt x="528" y="265"/>
                    </a:cubicBezTo>
                    <a:cubicBezTo>
                      <a:pt x="446" y="265"/>
                      <a:pt x="380" y="289"/>
                      <a:pt x="334" y="335"/>
                    </a:cubicBezTo>
                    <a:cubicBezTo>
                      <a:pt x="242" y="427"/>
                      <a:pt x="242" y="594"/>
                      <a:pt x="331" y="807"/>
                    </a:cubicBezTo>
                    <a:cubicBezTo>
                      <a:pt x="125" y="892"/>
                      <a:pt x="0" y="1010"/>
                      <a:pt x="0" y="1143"/>
                    </a:cubicBezTo>
                    <a:cubicBezTo>
                      <a:pt x="0" y="1275"/>
                      <a:pt x="125" y="1393"/>
                      <a:pt x="331" y="1478"/>
                    </a:cubicBezTo>
                    <a:cubicBezTo>
                      <a:pt x="246" y="1684"/>
                      <a:pt x="240" y="1856"/>
                      <a:pt x="334" y="1950"/>
                    </a:cubicBezTo>
                    <a:cubicBezTo>
                      <a:pt x="380" y="1996"/>
                      <a:pt x="446" y="2020"/>
                      <a:pt x="528" y="2020"/>
                    </a:cubicBezTo>
                    <a:cubicBezTo>
                      <a:pt x="609" y="2020"/>
                      <a:pt x="704" y="1996"/>
                      <a:pt x="806" y="1953"/>
                    </a:cubicBezTo>
                    <a:cubicBezTo>
                      <a:pt x="891" y="2159"/>
                      <a:pt x="1009" y="2284"/>
                      <a:pt x="1142" y="2284"/>
                    </a:cubicBezTo>
                    <a:cubicBezTo>
                      <a:pt x="1274" y="2284"/>
                      <a:pt x="1392" y="2159"/>
                      <a:pt x="1477" y="1953"/>
                    </a:cubicBezTo>
                    <a:cubicBezTo>
                      <a:pt x="1580" y="1996"/>
                      <a:pt x="1675" y="2020"/>
                      <a:pt x="1756" y="2020"/>
                    </a:cubicBezTo>
                    <a:cubicBezTo>
                      <a:pt x="1838" y="2020"/>
                      <a:pt x="1903" y="1996"/>
                      <a:pt x="1949" y="1950"/>
                    </a:cubicBezTo>
                    <a:cubicBezTo>
                      <a:pt x="2043" y="1856"/>
                      <a:pt x="2038" y="1684"/>
                      <a:pt x="1952" y="1478"/>
                    </a:cubicBezTo>
                    <a:cubicBezTo>
                      <a:pt x="2158" y="1393"/>
                      <a:pt x="2284" y="1275"/>
                      <a:pt x="2284" y="1143"/>
                    </a:cubicBezTo>
                    <a:cubicBezTo>
                      <a:pt x="2284" y="1010"/>
                      <a:pt x="2158" y="892"/>
                      <a:pt x="1952" y="807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  <p:sp>
            <p:nvSpPr>
              <p:cNvPr id="234" name="Freeform 20"/>
              <p:cNvSpPr>
                <a:spLocks/>
              </p:cNvSpPr>
              <p:nvPr/>
            </p:nvSpPr>
            <p:spPr bwMode="auto">
              <a:xfrm>
                <a:off x="7021513" y="5929313"/>
                <a:ext cx="177800" cy="177800"/>
              </a:xfrm>
              <a:custGeom>
                <a:avLst/>
                <a:gdLst>
                  <a:gd name="T0" fmla="*/ 120 w 240"/>
                  <a:gd name="T1" fmla="*/ 0 h 240"/>
                  <a:gd name="T2" fmla="*/ 120 w 240"/>
                  <a:gd name="T3" fmla="*/ 0 h 240"/>
                  <a:gd name="T4" fmla="*/ 0 w 240"/>
                  <a:gd name="T5" fmla="*/ 120 h 240"/>
                  <a:gd name="T6" fmla="*/ 120 w 240"/>
                  <a:gd name="T7" fmla="*/ 240 h 240"/>
                  <a:gd name="T8" fmla="*/ 240 w 240"/>
                  <a:gd name="T9" fmla="*/ 120 h 240"/>
                  <a:gd name="T10" fmla="*/ 120 w 240"/>
                  <a:gd name="T11" fmla="*/ 0 h 24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240" h="240">
                    <a:moveTo>
                      <a:pt x="120" y="0"/>
                    </a:moveTo>
                    <a:lnTo>
                      <a:pt x="120" y="0"/>
                    </a:lnTo>
                    <a:cubicBezTo>
                      <a:pt x="53" y="0"/>
                      <a:pt x="0" y="53"/>
                      <a:pt x="0" y="120"/>
                    </a:cubicBezTo>
                    <a:cubicBezTo>
                      <a:pt x="0" y="186"/>
                      <a:pt x="53" y="240"/>
                      <a:pt x="120" y="240"/>
                    </a:cubicBezTo>
                    <a:cubicBezTo>
                      <a:pt x="186" y="240"/>
                      <a:pt x="240" y="186"/>
                      <a:pt x="240" y="120"/>
                    </a:cubicBezTo>
                    <a:cubicBezTo>
                      <a:pt x="240" y="53"/>
                      <a:pt x="186" y="0"/>
                      <a:pt x="120" y="0"/>
                    </a:cubicBezTo>
                    <a:close/>
                  </a:path>
                </a:pathLst>
              </a:custGeom>
              <a:grpFill/>
              <a:ln w="0">
                <a:noFill/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 sz="1350"/>
              </a:p>
            </p:txBody>
          </p:sp>
        </p:grpSp>
        <p:sp>
          <p:nvSpPr>
            <p:cNvPr id="235" name="Freeform 19"/>
            <p:cNvSpPr>
              <a:spLocks noEditPoints="1"/>
            </p:cNvSpPr>
            <p:nvPr userDrawn="1"/>
          </p:nvSpPr>
          <p:spPr bwMode="auto">
            <a:xfrm rot="21418795">
              <a:off x="11264443" y="4898673"/>
              <a:ext cx="1209819" cy="253100"/>
            </a:xfrm>
            <a:custGeom>
              <a:avLst/>
              <a:gdLst>
                <a:gd name="T0" fmla="*/ 2347 w 2387"/>
                <a:gd name="T1" fmla="*/ 458 h 498"/>
                <a:gd name="T2" fmla="*/ 40 w 2387"/>
                <a:gd name="T3" fmla="*/ 40 h 498"/>
                <a:gd name="T4" fmla="*/ 177 w 2387"/>
                <a:gd name="T5" fmla="*/ 298 h 498"/>
                <a:gd name="T6" fmla="*/ 217 w 2387"/>
                <a:gd name="T7" fmla="*/ 40 h 498"/>
                <a:gd name="T8" fmla="*/ 277 w 2387"/>
                <a:gd name="T9" fmla="*/ 159 h 498"/>
                <a:gd name="T10" fmla="*/ 317 w 2387"/>
                <a:gd name="T11" fmla="*/ 40 h 498"/>
                <a:gd name="T12" fmla="*/ 377 w 2387"/>
                <a:gd name="T13" fmla="*/ 159 h 498"/>
                <a:gd name="T14" fmla="*/ 417 w 2387"/>
                <a:gd name="T15" fmla="*/ 40 h 498"/>
                <a:gd name="T16" fmla="*/ 477 w 2387"/>
                <a:gd name="T17" fmla="*/ 159 h 498"/>
                <a:gd name="T18" fmla="*/ 517 w 2387"/>
                <a:gd name="T19" fmla="*/ 40 h 498"/>
                <a:gd name="T20" fmla="*/ 577 w 2387"/>
                <a:gd name="T21" fmla="*/ 159 h 498"/>
                <a:gd name="T22" fmla="*/ 617 w 2387"/>
                <a:gd name="T23" fmla="*/ 40 h 498"/>
                <a:gd name="T24" fmla="*/ 674 w 2387"/>
                <a:gd name="T25" fmla="*/ 298 h 498"/>
                <a:gd name="T26" fmla="*/ 714 w 2387"/>
                <a:gd name="T27" fmla="*/ 40 h 498"/>
                <a:gd name="T28" fmla="*/ 774 w 2387"/>
                <a:gd name="T29" fmla="*/ 159 h 498"/>
                <a:gd name="T30" fmla="*/ 814 w 2387"/>
                <a:gd name="T31" fmla="*/ 40 h 498"/>
                <a:gd name="T32" fmla="*/ 874 w 2387"/>
                <a:gd name="T33" fmla="*/ 159 h 498"/>
                <a:gd name="T34" fmla="*/ 914 w 2387"/>
                <a:gd name="T35" fmla="*/ 40 h 498"/>
                <a:gd name="T36" fmla="*/ 974 w 2387"/>
                <a:gd name="T37" fmla="*/ 159 h 498"/>
                <a:gd name="T38" fmla="*/ 1014 w 2387"/>
                <a:gd name="T39" fmla="*/ 40 h 498"/>
                <a:gd name="T40" fmla="*/ 1074 w 2387"/>
                <a:gd name="T41" fmla="*/ 159 h 498"/>
                <a:gd name="T42" fmla="*/ 1114 w 2387"/>
                <a:gd name="T43" fmla="*/ 40 h 498"/>
                <a:gd name="T44" fmla="*/ 1187 w 2387"/>
                <a:gd name="T45" fmla="*/ 298 h 498"/>
                <a:gd name="T46" fmla="*/ 1227 w 2387"/>
                <a:gd name="T47" fmla="*/ 40 h 498"/>
                <a:gd name="T48" fmla="*/ 1287 w 2387"/>
                <a:gd name="T49" fmla="*/ 159 h 498"/>
                <a:gd name="T50" fmla="*/ 1327 w 2387"/>
                <a:gd name="T51" fmla="*/ 40 h 498"/>
                <a:gd name="T52" fmla="*/ 1387 w 2387"/>
                <a:gd name="T53" fmla="*/ 159 h 498"/>
                <a:gd name="T54" fmla="*/ 1427 w 2387"/>
                <a:gd name="T55" fmla="*/ 40 h 498"/>
                <a:gd name="T56" fmla="*/ 1487 w 2387"/>
                <a:gd name="T57" fmla="*/ 159 h 498"/>
                <a:gd name="T58" fmla="*/ 1527 w 2387"/>
                <a:gd name="T59" fmla="*/ 40 h 498"/>
                <a:gd name="T60" fmla="*/ 1587 w 2387"/>
                <a:gd name="T61" fmla="*/ 159 h 498"/>
                <a:gd name="T62" fmla="*/ 1627 w 2387"/>
                <a:gd name="T63" fmla="*/ 40 h 498"/>
                <a:gd name="T64" fmla="*/ 1684 w 2387"/>
                <a:gd name="T65" fmla="*/ 298 h 498"/>
                <a:gd name="T66" fmla="*/ 1724 w 2387"/>
                <a:gd name="T67" fmla="*/ 40 h 498"/>
                <a:gd name="T68" fmla="*/ 1784 w 2387"/>
                <a:gd name="T69" fmla="*/ 159 h 498"/>
                <a:gd name="T70" fmla="*/ 1824 w 2387"/>
                <a:gd name="T71" fmla="*/ 40 h 498"/>
                <a:gd name="T72" fmla="*/ 1884 w 2387"/>
                <a:gd name="T73" fmla="*/ 159 h 498"/>
                <a:gd name="T74" fmla="*/ 1924 w 2387"/>
                <a:gd name="T75" fmla="*/ 40 h 498"/>
                <a:gd name="T76" fmla="*/ 1984 w 2387"/>
                <a:gd name="T77" fmla="*/ 159 h 498"/>
                <a:gd name="T78" fmla="*/ 2024 w 2387"/>
                <a:gd name="T79" fmla="*/ 40 h 498"/>
                <a:gd name="T80" fmla="*/ 2084 w 2387"/>
                <a:gd name="T81" fmla="*/ 159 h 498"/>
                <a:gd name="T82" fmla="*/ 2124 w 2387"/>
                <a:gd name="T83" fmla="*/ 40 h 498"/>
                <a:gd name="T84" fmla="*/ 2170 w 2387"/>
                <a:gd name="T85" fmla="*/ 298 h 498"/>
                <a:gd name="T86" fmla="*/ 2210 w 2387"/>
                <a:gd name="T87" fmla="*/ 40 h 498"/>
                <a:gd name="T88" fmla="*/ 2347 w 2387"/>
                <a:gd name="T89" fmla="*/ 458 h 498"/>
                <a:gd name="T90" fmla="*/ 0 w 2387"/>
                <a:gd name="T91" fmla="*/ 498 h 498"/>
                <a:gd name="T92" fmla="*/ 2387 w 2387"/>
                <a:gd name="T93" fmla="*/ 0 h 498"/>
                <a:gd name="T94" fmla="*/ 0 w 2387"/>
                <a:gd name="T95" fmla="*/ 498 h 49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</a:cxnLst>
              <a:rect l="0" t="0" r="r" b="b"/>
              <a:pathLst>
                <a:path w="2387" h="498">
                  <a:moveTo>
                    <a:pt x="2347" y="458"/>
                  </a:moveTo>
                  <a:lnTo>
                    <a:pt x="2347" y="458"/>
                  </a:lnTo>
                  <a:lnTo>
                    <a:pt x="40" y="458"/>
                  </a:lnTo>
                  <a:lnTo>
                    <a:pt x="40" y="40"/>
                  </a:lnTo>
                  <a:lnTo>
                    <a:pt x="177" y="40"/>
                  </a:lnTo>
                  <a:lnTo>
                    <a:pt x="177" y="298"/>
                  </a:lnTo>
                  <a:lnTo>
                    <a:pt x="217" y="298"/>
                  </a:lnTo>
                  <a:lnTo>
                    <a:pt x="217" y="40"/>
                  </a:lnTo>
                  <a:lnTo>
                    <a:pt x="277" y="40"/>
                  </a:lnTo>
                  <a:lnTo>
                    <a:pt x="277" y="159"/>
                  </a:lnTo>
                  <a:lnTo>
                    <a:pt x="317" y="159"/>
                  </a:lnTo>
                  <a:lnTo>
                    <a:pt x="317" y="40"/>
                  </a:lnTo>
                  <a:lnTo>
                    <a:pt x="377" y="40"/>
                  </a:lnTo>
                  <a:lnTo>
                    <a:pt x="377" y="159"/>
                  </a:lnTo>
                  <a:lnTo>
                    <a:pt x="417" y="159"/>
                  </a:lnTo>
                  <a:lnTo>
                    <a:pt x="417" y="40"/>
                  </a:lnTo>
                  <a:lnTo>
                    <a:pt x="477" y="40"/>
                  </a:lnTo>
                  <a:lnTo>
                    <a:pt x="477" y="159"/>
                  </a:lnTo>
                  <a:lnTo>
                    <a:pt x="517" y="159"/>
                  </a:lnTo>
                  <a:lnTo>
                    <a:pt x="517" y="40"/>
                  </a:lnTo>
                  <a:lnTo>
                    <a:pt x="577" y="40"/>
                  </a:lnTo>
                  <a:lnTo>
                    <a:pt x="577" y="159"/>
                  </a:lnTo>
                  <a:lnTo>
                    <a:pt x="617" y="159"/>
                  </a:lnTo>
                  <a:lnTo>
                    <a:pt x="617" y="40"/>
                  </a:lnTo>
                  <a:lnTo>
                    <a:pt x="674" y="40"/>
                  </a:lnTo>
                  <a:lnTo>
                    <a:pt x="674" y="298"/>
                  </a:lnTo>
                  <a:lnTo>
                    <a:pt x="714" y="298"/>
                  </a:lnTo>
                  <a:lnTo>
                    <a:pt x="714" y="40"/>
                  </a:lnTo>
                  <a:lnTo>
                    <a:pt x="774" y="40"/>
                  </a:lnTo>
                  <a:lnTo>
                    <a:pt x="774" y="159"/>
                  </a:lnTo>
                  <a:lnTo>
                    <a:pt x="814" y="159"/>
                  </a:lnTo>
                  <a:lnTo>
                    <a:pt x="814" y="40"/>
                  </a:lnTo>
                  <a:lnTo>
                    <a:pt x="874" y="40"/>
                  </a:lnTo>
                  <a:lnTo>
                    <a:pt x="874" y="159"/>
                  </a:lnTo>
                  <a:lnTo>
                    <a:pt x="914" y="159"/>
                  </a:lnTo>
                  <a:lnTo>
                    <a:pt x="914" y="40"/>
                  </a:lnTo>
                  <a:lnTo>
                    <a:pt x="974" y="40"/>
                  </a:lnTo>
                  <a:lnTo>
                    <a:pt x="974" y="159"/>
                  </a:lnTo>
                  <a:lnTo>
                    <a:pt x="1014" y="159"/>
                  </a:lnTo>
                  <a:lnTo>
                    <a:pt x="1014" y="40"/>
                  </a:lnTo>
                  <a:lnTo>
                    <a:pt x="1074" y="40"/>
                  </a:lnTo>
                  <a:lnTo>
                    <a:pt x="1074" y="159"/>
                  </a:lnTo>
                  <a:lnTo>
                    <a:pt x="1114" y="159"/>
                  </a:lnTo>
                  <a:lnTo>
                    <a:pt x="1114" y="40"/>
                  </a:lnTo>
                  <a:lnTo>
                    <a:pt x="1187" y="40"/>
                  </a:lnTo>
                  <a:lnTo>
                    <a:pt x="1187" y="298"/>
                  </a:lnTo>
                  <a:lnTo>
                    <a:pt x="1227" y="298"/>
                  </a:lnTo>
                  <a:lnTo>
                    <a:pt x="1227" y="40"/>
                  </a:lnTo>
                  <a:lnTo>
                    <a:pt x="1287" y="40"/>
                  </a:lnTo>
                  <a:lnTo>
                    <a:pt x="1287" y="159"/>
                  </a:lnTo>
                  <a:lnTo>
                    <a:pt x="1327" y="159"/>
                  </a:lnTo>
                  <a:lnTo>
                    <a:pt x="1327" y="40"/>
                  </a:lnTo>
                  <a:lnTo>
                    <a:pt x="1387" y="40"/>
                  </a:lnTo>
                  <a:lnTo>
                    <a:pt x="1387" y="159"/>
                  </a:lnTo>
                  <a:lnTo>
                    <a:pt x="1427" y="159"/>
                  </a:lnTo>
                  <a:lnTo>
                    <a:pt x="1427" y="40"/>
                  </a:lnTo>
                  <a:lnTo>
                    <a:pt x="1487" y="40"/>
                  </a:lnTo>
                  <a:lnTo>
                    <a:pt x="1487" y="159"/>
                  </a:lnTo>
                  <a:lnTo>
                    <a:pt x="1527" y="159"/>
                  </a:lnTo>
                  <a:lnTo>
                    <a:pt x="1527" y="40"/>
                  </a:lnTo>
                  <a:lnTo>
                    <a:pt x="1587" y="40"/>
                  </a:lnTo>
                  <a:lnTo>
                    <a:pt x="1587" y="159"/>
                  </a:lnTo>
                  <a:lnTo>
                    <a:pt x="1627" y="159"/>
                  </a:lnTo>
                  <a:lnTo>
                    <a:pt x="1627" y="40"/>
                  </a:lnTo>
                  <a:lnTo>
                    <a:pt x="1684" y="40"/>
                  </a:lnTo>
                  <a:lnTo>
                    <a:pt x="1684" y="298"/>
                  </a:lnTo>
                  <a:lnTo>
                    <a:pt x="1724" y="298"/>
                  </a:lnTo>
                  <a:lnTo>
                    <a:pt x="1724" y="40"/>
                  </a:lnTo>
                  <a:lnTo>
                    <a:pt x="1784" y="40"/>
                  </a:lnTo>
                  <a:lnTo>
                    <a:pt x="1784" y="159"/>
                  </a:lnTo>
                  <a:lnTo>
                    <a:pt x="1824" y="159"/>
                  </a:lnTo>
                  <a:lnTo>
                    <a:pt x="1824" y="40"/>
                  </a:lnTo>
                  <a:lnTo>
                    <a:pt x="1884" y="40"/>
                  </a:lnTo>
                  <a:lnTo>
                    <a:pt x="1884" y="159"/>
                  </a:lnTo>
                  <a:lnTo>
                    <a:pt x="1924" y="159"/>
                  </a:lnTo>
                  <a:lnTo>
                    <a:pt x="1924" y="40"/>
                  </a:lnTo>
                  <a:lnTo>
                    <a:pt x="1984" y="40"/>
                  </a:lnTo>
                  <a:lnTo>
                    <a:pt x="1984" y="159"/>
                  </a:lnTo>
                  <a:lnTo>
                    <a:pt x="2024" y="159"/>
                  </a:lnTo>
                  <a:lnTo>
                    <a:pt x="2024" y="40"/>
                  </a:lnTo>
                  <a:lnTo>
                    <a:pt x="2084" y="40"/>
                  </a:lnTo>
                  <a:lnTo>
                    <a:pt x="2084" y="159"/>
                  </a:lnTo>
                  <a:lnTo>
                    <a:pt x="2124" y="159"/>
                  </a:lnTo>
                  <a:lnTo>
                    <a:pt x="2124" y="40"/>
                  </a:lnTo>
                  <a:lnTo>
                    <a:pt x="2170" y="40"/>
                  </a:lnTo>
                  <a:lnTo>
                    <a:pt x="2170" y="298"/>
                  </a:lnTo>
                  <a:lnTo>
                    <a:pt x="2210" y="298"/>
                  </a:lnTo>
                  <a:lnTo>
                    <a:pt x="2210" y="40"/>
                  </a:lnTo>
                  <a:lnTo>
                    <a:pt x="2347" y="40"/>
                  </a:lnTo>
                  <a:lnTo>
                    <a:pt x="2347" y="458"/>
                  </a:lnTo>
                  <a:close/>
                  <a:moveTo>
                    <a:pt x="0" y="498"/>
                  </a:moveTo>
                  <a:lnTo>
                    <a:pt x="0" y="498"/>
                  </a:lnTo>
                  <a:lnTo>
                    <a:pt x="2387" y="498"/>
                  </a:lnTo>
                  <a:lnTo>
                    <a:pt x="2387" y="0"/>
                  </a:lnTo>
                  <a:lnTo>
                    <a:pt x="0" y="0"/>
                  </a:lnTo>
                  <a:lnTo>
                    <a:pt x="0" y="498"/>
                  </a:lnTo>
                  <a:close/>
                </a:path>
              </a:pathLst>
            </a:custGeom>
            <a:grpFill/>
            <a:ln w="0">
              <a:noFill/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 sz="1350"/>
            </a:p>
          </p:txBody>
        </p:sp>
      </p:grpSp>
      <p:sp>
        <p:nvSpPr>
          <p:cNvPr id="2" name="矩形 1"/>
          <p:cNvSpPr/>
          <p:nvPr userDrawn="1"/>
        </p:nvSpPr>
        <p:spPr>
          <a:xfrm>
            <a:off x="-12728" y="607646"/>
            <a:ext cx="9156729" cy="4319095"/>
          </a:xfrm>
          <a:prstGeom prst="rect">
            <a:avLst/>
          </a:prstGeom>
          <a:solidFill>
            <a:srgbClr val="F0F8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237" name="矩形 236"/>
          <p:cNvSpPr/>
          <p:nvPr userDrawn="1"/>
        </p:nvSpPr>
        <p:spPr>
          <a:xfrm>
            <a:off x="-6364" y="5031531"/>
            <a:ext cx="9156729" cy="118313"/>
          </a:xfrm>
          <a:prstGeom prst="rect">
            <a:avLst/>
          </a:prstGeom>
          <a:solidFill>
            <a:srgbClr val="F0F8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zh-CN" altLang="en-US" sz="1350"/>
          </a:p>
        </p:txBody>
      </p:sp>
      <p:sp>
        <p:nvSpPr>
          <p:cNvPr id="238" name="文本占位符 7"/>
          <p:cNvSpPr>
            <a:spLocks noGrp="1"/>
          </p:cNvSpPr>
          <p:nvPr>
            <p:ph type="body" sz="quarter" idx="10" hasCustomPrompt="1"/>
          </p:nvPr>
        </p:nvSpPr>
        <p:spPr>
          <a:xfrm>
            <a:off x="3757192" y="36519"/>
            <a:ext cx="5328770" cy="541046"/>
          </a:xfrm>
          <a:prstGeom prst="rect">
            <a:avLst/>
          </a:prstGeom>
          <a:ln w="12700" cmpd="sng">
            <a:noFill/>
          </a:ln>
        </p:spPr>
        <p:txBody>
          <a:bodyPr vert="horz" anchor="ctr"/>
          <a:lstStyle>
            <a:lvl1pPr marL="0" indent="0" algn="r">
              <a:buNone/>
              <a:defRPr sz="1800" b="1">
                <a:solidFill>
                  <a:schemeClr val="bg1"/>
                </a:solidFill>
                <a:latin typeface="Microsoft YaHei" charset="0"/>
                <a:ea typeface="Microsoft YaHei" charset="0"/>
                <a:cs typeface="Microsoft YaHei" charset="0"/>
              </a:defRPr>
            </a:lvl1pPr>
          </a:lstStyle>
          <a:p>
            <a:pPr lvl="0"/>
            <a:r>
              <a:rPr kumimoji="1" lang="en-US" altLang="zh-CN" dirty="0"/>
              <a:t>CLICK</a:t>
            </a:r>
            <a:r>
              <a:rPr kumimoji="1" lang="zh-CN" altLang="en-US" dirty="0"/>
              <a:t> </a:t>
            </a:r>
            <a:r>
              <a:rPr kumimoji="1" lang="en-US" altLang="zh-CN" dirty="0"/>
              <a:t>HERE</a:t>
            </a:r>
            <a:r>
              <a:rPr kumimoji="1" lang="zh-CN" altLang="en-US" dirty="0"/>
              <a:t> </a:t>
            </a:r>
            <a:r>
              <a:rPr kumimoji="1" lang="en-US" altLang="zh-CN" dirty="0"/>
              <a:t>TO</a:t>
            </a:r>
            <a:r>
              <a:rPr kumimoji="1" lang="zh-CN" altLang="en-US" dirty="0"/>
              <a:t> </a:t>
            </a:r>
            <a:r>
              <a:rPr kumimoji="1" lang="en-US" altLang="zh-CN" dirty="0"/>
              <a:t>ADD</a:t>
            </a:r>
            <a:r>
              <a:rPr kumimoji="1" lang="zh-CN" altLang="en-US" dirty="0"/>
              <a:t> </a:t>
            </a:r>
            <a:r>
              <a:rPr kumimoji="1" lang="en-US" altLang="zh-CN" dirty="0"/>
              <a:t>YOUR</a:t>
            </a:r>
            <a:r>
              <a:rPr kumimoji="1" lang="zh-CN" altLang="en-US" dirty="0"/>
              <a:t> </a:t>
            </a:r>
            <a:r>
              <a:rPr kumimoji="1" lang="en-US" altLang="zh-CN" dirty="0"/>
              <a:t>TITLE</a:t>
            </a:r>
            <a:endParaRPr kumimoji="1" lang="zh-CN" altLang="en-US" dirty="0"/>
          </a:p>
        </p:txBody>
      </p:sp>
      <p:pic>
        <p:nvPicPr>
          <p:cNvPr id="240" name="Picture 2" descr="G:\原来的移动硬盘\XBC\图片2.emf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116414" y="76367"/>
            <a:ext cx="1801022" cy="450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0055602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4/20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5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3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2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1.xml"/><Relationship Id="rId27" Type="http://schemas.openxmlformats.org/officeDocument/2006/relationships/tags" Target="../tags/tag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2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3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4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4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5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6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7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8.wmf"/><Relationship Id="rId12" Type="http://schemas.openxmlformats.org/officeDocument/2006/relationships/hyperlink" Target="file:///C:\Users\user\Desktop\&#24179;&#38754;&#21521;&#37327;&#22522;&#26412;&#23450;&#29702;%20-%20&#23450;&#31295;.gsp" TargetMode="External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33.wmf"/><Relationship Id="rId5" Type="http://schemas.openxmlformats.org/officeDocument/2006/relationships/image" Target="../media/image32.emf"/><Relationship Id="rId10" Type="http://schemas.openxmlformats.org/officeDocument/2006/relationships/oleObject" Target="../embeddings/oleObject24.bin"/><Relationship Id="rId4" Type="http://schemas.openxmlformats.org/officeDocument/2006/relationships/package" Target="../embeddings/Microsoft_Word___16.docx"/><Relationship Id="rId9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3" Type="http://schemas.openxmlformats.org/officeDocument/2006/relationships/oleObject" Target="../embeddings/oleObject25.bin"/><Relationship Id="rId7" Type="http://schemas.openxmlformats.org/officeDocument/2006/relationships/package" Target="../embeddings/Microsoft_Word___18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Word___17.docx"/><Relationship Id="rId9" Type="http://schemas.openxmlformats.org/officeDocument/2006/relationships/hyperlink" Target="file:///C:\Users\songqiyun\Desktop\&#24179;&#38754;&#21521;&#37327;&#22522;&#26412;&#23450;&#29702;%20-%20&#23450;&#31295;.gsp" TargetMode="Externa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13" Type="http://schemas.openxmlformats.org/officeDocument/2006/relationships/package" Target="../embeddings/Microsoft_Word___22.docx"/><Relationship Id="rId3" Type="http://schemas.openxmlformats.org/officeDocument/2006/relationships/oleObject" Target="../embeddings/oleObject27.bin"/><Relationship Id="rId7" Type="http://schemas.openxmlformats.org/officeDocument/2006/relationships/package" Target="../embeddings/Microsoft_Word___20.docx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emf"/><Relationship Id="rId5" Type="http://schemas.openxmlformats.org/officeDocument/2006/relationships/image" Target="../media/image36.emf"/><Relationship Id="rId10" Type="http://schemas.openxmlformats.org/officeDocument/2006/relationships/package" Target="../embeddings/Microsoft_Word___21.docx"/><Relationship Id="rId4" Type="http://schemas.openxmlformats.org/officeDocument/2006/relationships/package" Target="../embeddings/Microsoft_Word___19.docx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39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40.emf"/><Relationship Id="rId4" Type="http://schemas.openxmlformats.org/officeDocument/2006/relationships/package" Target="../embeddings/Microsoft_Word___23.docx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32.bin"/><Relationship Id="rId7" Type="http://schemas.openxmlformats.org/officeDocument/2006/relationships/package" Target="../embeddings/Microsoft_Word___25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41.emf"/><Relationship Id="rId4" Type="http://schemas.openxmlformats.org/officeDocument/2006/relationships/package" Target="../embeddings/Microsoft_Word___24.docx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oleObject" Target="../embeddings/oleObject34.bin"/><Relationship Id="rId7" Type="http://schemas.openxmlformats.org/officeDocument/2006/relationships/package" Target="../embeddings/Microsoft_Word___27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emf"/><Relationship Id="rId4" Type="http://schemas.openxmlformats.org/officeDocument/2006/relationships/package" Target="../embeddings/Microsoft_Word___26.docx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37.bin"/><Relationship Id="rId7" Type="http://schemas.openxmlformats.org/officeDocument/2006/relationships/package" Target="../embeddings/Microsoft_Word___29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8.emf"/><Relationship Id="rId5" Type="http://schemas.openxmlformats.org/officeDocument/2006/relationships/image" Target="../media/image46.emf"/><Relationship Id="rId10" Type="http://schemas.openxmlformats.org/officeDocument/2006/relationships/package" Target="../embeddings/Microsoft_Word___30.docx"/><Relationship Id="rId4" Type="http://schemas.openxmlformats.org/officeDocument/2006/relationships/package" Target="../embeddings/Microsoft_Word___28.docx"/><Relationship Id="rId9" Type="http://schemas.openxmlformats.org/officeDocument/2006/relationships/oleObject" Target="../embeddings/oleObject3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emf"/><Relationship Id="rId13" Type="http://schemas.openxmlformats.org/officeDocument/2006/relationships/package" Target="../embeddings/Microsoft_Word___34.docx"/><Relationship Id="rId3" Type="http://schemas.openxmlformats.org/officeDocument/2006/relationships/oleObject" Target="../embeddings/oleObject40.bin"/><Relationship Id="rId7" Type="http://schemas.openxmlformats.org/officeDocument/2006/relationships/package" Target="../embeddings/Microsoft_Word___32.docx"/><Relationship Id="rId12" Type="http://schemas.openxmlformats.org/officeDocument/2006/relationships/oleObject" Target="../embeddings/oleObject43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51.emf"/><Relationship Id="rId5" Type="http://schemas.openxmlformats.org/officeDocument/2006/relationships/image" Target="../media/image49.emf"/><Relationship Id="rId10" Type="http://schemas.openxmlformats.org/officeDocument/2006/relationships/package" Target="../embeddings/Microsoft_Word___33.docx"/><Relationship Id="rId4" Type="http://schemas.openxmlformats.org/officeDocument/2006/relationships/package" Target="../embeddings/Microsoft_Word___31.docx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52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Word___36.docx"/><Relationship Id="rId13" Type="http://schemas.openxmlformats.org/officeDocument/2006/relationships/oleObject" Target="../embeddings/oleObject47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54.emf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3.emf"/><Relationship Id="rId11" Type="http://schemas.openxmlformats.org/officeDocument/2006/relationships/package" Target="../embeddings/Microsoft_Word___37.docx"/><Relationship Id="rId5" Type="http://schemas.openxmlformats.org/officeDocument/2006/relationships/package" Target="../embeddings/Microsoft_Word___35.docx"/><Relationship Id="rId15" Type="http://schemas.openxmlformats.org/officeDocument/2006/relationships/image" Target="../media/image55.e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4.bin"/><Relationship Id="rId9" Type="http://schemas.openxmlformats.org/officeDocument/2006/relationships/image" Target="../media/image50.emf"/><Relationship Id="rId14" Type="http://schemas.openxmlformats.org/officeDocument/2006/relationships/package" Target="../embeddings/Microsoft_Word___38.docx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emf"/><Relationship Id="rId4" Type="http://schemas.openxmlformats.org/officeDocument/2006/relationships/package" Target="../embeddings/Microsoft_Word___1.docx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48.bin"/><Relationship Id="rId7" Type="http://schemas.openxmlformats.org/officeDocument/2006/relationships/package" Target="../embeddings/Microsoft_Word___40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58.emf"/><Relationship Id="rId5" Type="http://schemas.openxmlformats.org/officeDocument/2006/relationships/image" Target="../media/image56.emf"/><Relationship Id="rId10" Type="http://schemas.openxmlformats.org/officeDocument/2006/relationships/package" Target="../embeddings/Microsoft_Word___41.docx"/><Relationship Id="rId4" Type="http://schemas.openxmlformats.org/officeDocument/2006/relationships/package" Target="../embeddings/Microsoft_Word___39.docx"/><Relationship Id="rId9" Type="http://schemas.openxmlformats.org/officeDocument/2006/relationships/oleObject" Target="../embeddings/oleObject5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13" Type="http://schemas.openxmlformats.org/officeDocument/2006/relationships/package" Target="../embeddings/Microsoft_Word___45.docx"/><Relationship Id="rId3" Type="http://schemas.openxmlformats.org/officeDocument/2006/relationships/oleObject" Target="../embeddings/oleObject51.bin"/><Relationship Id="rId7" Type="http://schemas.openxmlformats.org/officeDocument/2006/relationships/package" Target="../embeddings/Microsoft_Word___43.docx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60.emf"/><Relationship Id="rId5" Type="http://schemas.openxmlformats.org/officeDocument/2006/relationships/image" Target="../media/image59.emf"/><Relationship Id="rId10" Type="http://schemas.openxmlformats.org/officeDocument/2006/relationships/package" Target="../embeddings/Microsoft_Word___44.docx"/><Relationship Id="rId4" Type="http://schemas.openxmlformats.org/officeDocument/2006/relationships/package" Target="../embeddings/Microsoft_Word___42.docx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61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oleObject" Target="../embeddings/oleObject55.bin"/><Relationship Id="rId7" Type="http://schemas.openxmlformats.org/officeDocument/2006/relationships/package" Target="../embeddings/Microsoft_Word___47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2.emf"/><Relationship Id="rId5" Type="http://schemas.openxmlformats.org/officeDocument/2006/relationships/image" Target="../media/image59.emf"/><Relationship Id="rId10" Type="http://schemas.openxmlformats.org/officeDocument/2006/relationships/package" Target="../embeddings/Microsoft_Word___48.docx"/><Relationship Id="rId4" Type="http://schemas.openxmlformats.org/officeDocument/2006/relationships/package" Target="../embeddings/Microsoft_Word___46.docx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0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64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package" Target="../embeddings/Microsoft_Word___5.docx"/><Relationship Id="rId3" Type="http://schemas.openxmlformats.org/officeDocument/2006/relationships/oleObject" Target="../embeddings/oleObject2.bin"/><Relationship Id="rId7" Type="http://schemas.openxmlformats.org/officeDocument/2006/relationships/package" Target="../embeddings/Microsoft_Word___3.docx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emf"/><Relationship Id="rId5" Type="http://schemas.openxmlformats.org/officeDocument/2006/relationships/image" Target="../media/image11.emf"/><Relationship Id="rId10" Type="http://schemas.openxmlformats.org/officeDocument/2006/relationships/package" Target="../embeddings/Microsoft_Word___4.docx"/><Relationship Id="rId4" Type="http://schemas.openxmlformats.org/officeDocument/2006/relationships/package" Target="../embeddings/Microsoft_Word___2.docx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4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6.bin"/><Relationship Id="rId7" Type="http://schemas.openxmlformats.org/officeDocument/2006/relationships/package" Target="../embeddings/Microsoft_Word___7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5.emf"/><Relationship Id="rId4" Type="http://schemas.openxmlformats.org/officeDocument/2006/relationships/package" Target="../embeddings/Microsoft_Word___6.docx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8.bin"/><Relationship Id="rId7" Type="http://schemas.openxmlformats.org/officeDocument/2006/relationships/package" Target="../embeddings/Microsoft_Word___9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0.bin"/><Relationship Id="rId4" Type="http://schemas.openxmlformats.org/officeDocument/2006/relationships/package" Target="../embeddings/Microsoft_Word___8.docx"/><Relationship Id="rId9" Type="http://schemas.openxmlformats.org/officeDocument/2006/relationships/image" Target="../media/image20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emf"/><Relationship Id="rId3" Type="http://schemas.openxmlformats.org/officeDocument/2006/relationships/oleObject" Target="../embeddings/oleObject11.bin"/><Relationship Id="rId7" Type="http://schemas.openxmlformats.org/officeDocument/2006/relationships/package" Target="../embeddings/Microsoft_Word___11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21.emf"/><Relationship Id="rId10" Type="http://schemas.openxmlformats.org/officeDocument/2006/relationships/oleObject" Target="../embeddings/oleObject13.bin"/><Relationship Id="rId4" Type="http://schemas.openxmlformats.org/officeDocument/2006/relationships/package" Target="../embeddings/Microsoft_Word___10.docx"/><Relationship Id="rId9" Type="http://schemas.openxmlformats.org/officeDocument/2006/relationships/image" Target="../media/image20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emf"/><Relationship Id="rId3" Type="http://schemas.openxmlformats.org/officeDocument/2006/relationships/image" Target="../media/image23.png"/><Relationship Id="rId7" Type="http://schemas.openxmlformats.org/officeDocument/2006/relationships/package" Target="../embeddings/Microsoft_Word___12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emf"/><Relationship Id="rId3" Type="http://schemas.openxmlformats.org/officeDocument/2006/relationships/image" Target="../media/image23.png"/><Relationship Id="rId7" Type="http://schemas.openxmlformats.org/officeDocument/2006/relationships/package" Target="../embeddings/Microsoft_Word___13.docx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5.png"/><Relationship Id="rId4" Type="http://schemas.openxmlformats.org/officeDocument/2006/relationships/image" Target="../media/image24.png"/><Relationship Id="rId9" Type="http://schemas.openxmlformats.org/officeDocument/2006/relationships/slide" Target="slide9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20.xml"/><Relationship Id="rId16" Type="http://schemas.openxmlformats.org/officeDocument/2006/relationships/slide" Target="slide15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emf"/><Relationship Id="rId11" Type="http://schemas.openxmlformats.org/officeDocument/2006/relationships/oleObject" Target="../embeddings/oleObject19.bin"/><Relationship Id="rId5" Type="http://schemas.openxmlformats.org/officeDocument/2006/relationships/package" Target="../embeddings/Microsoft_Word___14.docx"/><Relationship Id="rId15" Type="http://schemas.openxmlformats.org/officeDocument/2006/relationships/image" Target="../media/image31.emf"/><Relationship Id="rId10" Type="http://schemas.openxmlformats.org/officeDocument/2006/relationships/image" Target="../media/image29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8.bin"/><Relationship Id="rId14" Type="http://schemas.openxmlformats.org/officeDocument/2006/relationships/package" Target="../embeddings/Microsoft_Word___15.docx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728345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6.3.1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平面向量基本定理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一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市</a:t>
            </a:r>
            <a:r>
              <a:rPr lang="zh-CN" altLang="en-US" sz="2000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陈经纶</a:t>
            </a: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中学  宋其云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定理探究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043328"/>
              </p:ext>
            </p:extLst>
          </p:nvPr>
        </p:nvGraphicFramePr>
        <p:xfrm>
          <a:off x="254000" y="863600"/>
          <a:ext cx="8267700" cy="1587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6" name="文档" r:id="rId4" imgW="3266906" imgH="623433" progId="Word.Document.12">
                  <p:embed/>
                </p:oleObj>
              </mc:Choice>
              <mc:Fallback>
                <p:oleObj name="文档" r:id="rId4" imgW="3266906" imgH="62343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63600"/>
                        <a:ext cx="8267700" cy="1587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4733425" y="3220419"/>
            <a:ext cx="3510352" cy="1340152"/>
            <a:chOff x="2782888" y="2277666"/>
            <a:chExt cx="4680470" cy="1786869"/>
          </a:xfrm>
        </p:grpSpPr>
        <p:graphicFrame>
          <p:nvGraphicFramePr>
            <p:cNvPr id="17" name="Object 7"/>
            <p:cNvGraphicFramePr>
              <a:graphicFrameLocks noChangeAspect="1"/>
            </p:cNvGraphicFramePr>
            <p:nvPr/>
          </p:nvGraphicFramePr>
          <p:xfrm>
            <a:off x="4943078" y="2565698"/>
            <a:ext cx="717457" cy="6414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7" name="Equation" r:id="rId6" imgW="3657600" imgH="6096000" progId="Equation.DSMT4">
                    <p:embed/>
                  </p:oleObj>
                </mc:Choice>
                <mc:Fallback>
                  <p:oleObj name="Equation" r:id="rId6" imgW="3657600" imgH="609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43078" y="2565698"/>
                          <a:ext cx="717457" cy="6414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8"/>
            <p:cNvGraphicFramePr>
              <a:graphicFrameLocks noChangeAspect="1"/>
            </p:cNvGraphicFramePr>
            <p:nvPr/>
          </p:nvGraphicFramePr>
          <p:xfrm>
            <a:off x="5713103" y="3365948"/>
            <a:ext cx="554494" cy="6399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8" name="Equation" r:id="rId8" imgW="3962400" imgH="6096000" progId="Equation.DSMT4">
                    <p:embed/>
                  </p:oleObj>
                </mc:Choice>
                <mc:Fallback>
                  <p:oleObj name="Equation" r:id="rId8" imgW="3962400" imgH="6096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13103" y="3365948"/>
                          <a:ext cx="554494" cy="63991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Line 10"/>
            <p:cNvSpPr>
              <a:spLocks noChangeShapeType="1"/>
            </p:cNvSpPr>
            <p:nvPr/>
          </p:nvSpPr>
          <p:spPr bwMode="auto">
            <a:xfrm flipH="1" flipV="1">
              <a:off x="2926854" y="2277666"/>
              <a:ext cx="1248698" cy="1786869"/>
            </a:xfrm>
            <a:prstGeom prst="line">
              <a:avLst/>
            </a:prstGeom>
            <a:noFill/>
            <a:ln w="57150">
              <a:solidFill>
                <a:schemeClr val="hlink"/>
              </a:solidFill>
              <a:round/>
              <a:headEnd/>
              <a:tailEnd type="triangle" w="med" len="med"/>
            </a:ln>
          </p:spPr>
          <p:txBody>
            <a:bodyPr lIns="81638" tIns="40819" rIns="81638" bIns="40819"/>
            <a:lstStyle/>
            <a:p>
              <a:endParaRPr lang="zh-CN" altLang="en-US" sz="1350"/>
            </a:p>
          </p:txBody>
        </p:sp>
        <p:sp>
          <p:nvSpPr>
            <p:cNvPr id="20" name="Line 11"/>
            <p:cNvSpPr>
              <a:spLocks noChangeShapeType="1"/>
            </p:cNvSpPr>
            <p:nvPr/>
          </p:nvSpPr>
          <p:spPr bwMode="auto">
            <a:xfrm>
              <a:off x="4775541" y="3959811"/>
              <a:ext cx="2687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81638" tIns="40819" rIns="81638" bIns="40819"/>
            <a:lstStyle/>
            <a:p>
              <a:endParaRPr lang="zh-CN" altLang="en-US" sz="1350"/>
            </a:p>
          </p:txBody>
        </p:sp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V="1">
              <a:off x="4799062" y="3141762"/>
              <a:ext cx="480420" cy="820927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81638" tIns="40819" rIns="81638" bIns="40819"/>
            <a:lstStyle/>
            <a:p>
              <a:endParaRPr lang="zh-CN" altLang="en-US" sz="1350"/>
            </a:p>
          </p:txBody>
        </p:sp>
        <p:sp>
          <p:nvSpPr>
            <p:cNvPr id="22" name="Line 19"/>
            <p:cNvSpPr>
              <a:spLocks noChangeShapeType="1"/>
            </p:cNvSpPr>
            <p:nvPr/>
          </p:nvSpPr>
          <p:spPr bwMode="auto">
            <a:xfrm>
              <a:off x="4775541" y="3959811"/>
              <a:ext cx="2687817" cy="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lIns="81638" tIns="40819" rIns="81638" bIns="40819"/>
            <a:lstStyle/>
            <a:p>
              <a:endParaRPr lang="zh-CN" altLang="en-US" sz="1350"/>
            </a:p>
          </p:txBody>
        </p:sp>
        <p:graphicFrame>
          <p:nvGraphicFramePr>
            <p:cNvPr id="23" name="Object 29"/>
            <p:cNvGraphicFramePr>
              <a:graphicFrameLocks noChangeAspect="1"/>
            </p:cNvGraphicFramePr>
            <p:nvPr/>
          </p:nvGraphicFramePr>
          <p:xfrm>
            <a:off x="2782888" y="2666678"/>
            <a:ext cx="452437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509" name="Equation" r:id="rId10" imgW="3048000" imgH="3352800" progId="Equation.DSMT4">
                    <p:embed/>
                  </p:oleObj>
                </mc:Choice>
                <mc:Fallback>
                  <p:oleObj name="Equation" r:id="rId10" imgW="3048000" imgH="3352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888" y="2666678"/>
                          <a:ext cx="452437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动作按钮: 文档 12">
            <a:hlinkClick r:id="rId12" action="ppaction://program" highlightClick="1"/>
          </p:cNvPr>
          <p:cNvSpPr/>
          <p:nvPr/>
        </p:nvSpPr>
        <p:spPr>
          <a:xfrm>
            <a:off x="61010" y="4560571"/>
            <a:ext cx="378042" cy="270030"/>
          </a:xfrm>
          <a:prstGeom prst="actionButton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9661183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定理探究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81014"/>
              </p:ext>
            </p:extLst>
          </p:nvPr>
        </p:nvGraphicFramePr>
        <p:xfrm>
          <a:off x="254000" y="863600"/>
          <a:ext cx="878840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6" name="文档" r:id="rId4" imgW="3266906" imgH="415021" progId="Word.Document.12">
                  <p:embed/>
                </p:oleObj>
              </mc:Choice>
              <mc:Fallback>
                <p:oleObj name="文档" r:id="rId4" imgW="3266906" imgH="41502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63600"/>
                        <a:ext cx="8788400" cy="1104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323024"/>
              </p:ext>
            </p:extLst>
          </p:nvPr>
        </p:nvGraphicFramePr>
        <p:xfrm>
          <a:off x="322580" y="2499360"/>
          <a:ext cx="8572500" cy="285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文档" r:id="rId7" imgW="3266906" imgH="1092179" progId="Word.Document.12">
                  <p:embed/>
                </p:oleObj>
              </mc:Choice>
              <mc:Fallback>
                <p:oleObj name="文档" r:id="rId7" imgW="3266906" imgH="1092179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" y="2499360"/>
                        <a:ext cx="8572500" cy="285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动作按钮: 文档 4">
            <a:hlinkClick r:id="rId9" action="ppaction://program" highlightClick="1"/>
          </p:cNvPr>
          <p:cNvSpPr/>
          <p:nvPr/>
        </p:nvSpPr>
        <p:spPr>
          <a:xfrm>
            <a:off x="196919" y="4678580"/>
            <a:ext cx="378042" cy="270030"/>
          </a:xfrm>
          <a:prstGeom prst="actionButtonDocumen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626994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定理探究</a:t>
            </a:r>
            <a:endParaRPr lang="zh-CN" altLang="en-US" dirty="0"/>
          </a:p>
        </p:txBody>
      </p:sp>
      <p:graphicFrame>
        <p:nvGraphicFramePr>
          <p:cNvPr id="217090" name="Object 2"/>
          <p:cNvGraphicFramePr>
            <a:graphicFrameLocks noChangeAspect="1"/>
          </p:cNvGraphicFramePr>
          <p:nvPr/>
        </p:nvGraphicFramePr>
        <p:xfrm>
          <a:off x="313134" y="850106"/>
          <a:ext cx="8445103" cy="711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4" name="文档" r:id="rId4" imgW="3526254" imgH="297006" progId="Word.Document.12">
                  <p:embed/>
                </p:oleObj>
              </mc:Choice>
              <mc:Fallback>
                <p:oleObj name="文档" r:id="rId4" imgW="3526254" imgH="2970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4" y="850106"/>
                        <a:ext cx="8445103" cy="711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27960"/>
              </p:ext>
            </p:extLst>
          </p:nvPr>
        </p:nvGraphicFramePr>
        <p:xfrm>
          <a:off x="313134" y="1532579"/>
          <a:ext cx="8693828" cy="731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5" name="文档" r:id="rId7" imgW="3515635" imgH="296744" progId="Word.Document.12">
                  <p:embed/>
                </p:oleObj>
              </mc:Choice>
              <mc:Fallback>
                <p:oleObj name="文档" r:id="rId7" imgW="3515635" imgH="29674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34" y="1532579"/>
                        <a:ext cx="8693828" cy="7319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766317"/>
              </p:ext>
            </p:extLst>
          </p:nvPr>
        </p:nvGraphicFramePr>
        <p:xfrm>
          <a:off x="406400" y="2209800"/>
          <a:ext cx="82804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6" name="文档" r:id="rId10" imgW="3515635" imgH="396378" progId="Word.Document.12">
                  <p:embed/>
                </p:oleObj>
              </mc:Choice>
              <mc:Fallback>
                <p:oleObj name="文档" r:id="rId10" imgW="3515635" imgH="39637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2209800"/>
                        <a:ext cx="82804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4" name="Object 6"/>
          <p:cNvGraphicFramePr>
            <a:graphicFrameLocks noChangeAspect="1"/>
          </p:cNvGraphicFramePr>
          <p:nvPr/>
        </p:nvGraphicFramePr>
        <p:xfrm>
          <a:off x="406003" y="3150394"/>
          <a:ext cx="8230082" cy="6929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7" name="文档" r:id="rId13" imgW="3526254" imgH="297006" progId="Word.Document.12">
                  <p:embed/>
                </p:oleObj>
              </mc:Choice>
              <mc:Fallback>
                <p:oleObj name="文档" r:id="rId13" imgW="3526254" imgH="29700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003" y="3150394"/>
                        <a:ext cx="8230082" cy="6929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216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7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>
                <a:latin typeface="微软雅黑" pitchFamily="34" charset="-122"/>
                <a:ea typeface="微软雅黑" pitchFamily="34" charset="-122"/>
              </a:rPr>
              <a:t>定理探究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09486"/>
              </p:ext>
            </p:extLst>
          </p:nvPr>
        </p:nvGraphicFramePr>
        <p:xfrm>
          <a:off x="381000" y="1397000"/>
          <a:ext cx="8343900" cy="265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文档" r:id="rId4" imgW="3132299" imgH="998430" progId="Word.Document.12">
                  <p:embed/>
                </p:oleObj>
              </mc:Choice>
              <mc:Fallback>
                <p:oleObj name="文档" r:id="rId4" imgW="3132299" imgH="99843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0"/>
                        <a:ext cx="8343900" cy="2654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15472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定理生成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768215"/>
              </p:ext>
            </p:extLst>
          </p:nvPr>
        </p:nvGraphicFramePr>
        <p:xfrm>
          <a:off x="152400" y="889000"/>
          <a:ext cx="84582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6" name="文档" r:id="rId4" imgW="3447221" imgH="896748" progId="Word.Document.12">
                  <p:embed/>
                </p:oleObj>
              </mc:Choice>
              <mc:Fallback>
                <p:oleObj name="文档" r:id="rId4" imgW="3447221" imgH="89674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889000"/>
                        <a:ext cx="8458200" cy="218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6530491"/>
              </p:ext>
            </p:extLst>
          </p:nvPr>
        </p:nvGraphicFramePr>
        <p:xfrm>
          <a:off x="152400" y="2997200"/>
          <a:ext cx="8775700" cy="151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7" name="文档" r:id="rId7" imgW="3447221" imgH="594587" progId="Word.Document.12">
                  <p:embed/>
                </p:oleObj>
              </mc:Choice>
              <mc:Fallback>
                <p:oleObj name="文档" r:id="rId7" imgW="3447221" imgH="594587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997200"/>
                        <a:ext cx="8775700" cy="151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矩形 4"/>
          <p:cNvSpPr/>
          <p:nvPr/>
        </p:nvSpPr>
        <p:spPr>
          <a:xfrm>
            <a:off x="84274" y="4064794"/>
            <a:ext cx="6264697" cy="484722"/>
          </a:xfrm>
          <a:prstGeom prst="rect">
            <a:avLst/>
          </a:prstGeom>
        </p:spPr>
        <p:txBody>
          <a:bodyPr wrap="square" lIns="68555" tIns="34277" rIns="68555" bIns="34277">
            <a:spAutoFit/>
          </a:bodyPr>
          <a:lstStyle/>
          <a:p>
            <a:r>
              <a:rPr lang="zh-CN" altLang="en-US" sz="27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平面向量基本定理的功能：</a:t>
            </a:r>
            <a:r>
              <a:rPr lang="zh-CN" altLang="zh-CN" sz="2700" b="1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向量的分解</a:t>
            </a:r>
            <a:endParaRPr lang="zh-CN" altLang="en-US" sz="2700" b="1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6" name="直接连接符 5"/>
          <p:cNvCxnSpPr>
            <a:cxnSpLocks/>
          </p:cNvCxnSpPr>
          <p:nvPr/>
        </p:nvCxnSpPr>
        <p:spPr>
          <a:xfrm>
            <a:off x="4533900" y="1407689"/>
            <a:ext cx="102393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>
            <a:cxnSpLocks/>
          </p:cNvCxnSpPr>
          <p:nvPr/>
        </p:nvCxnSpPr>
        <p:spPr>
          <a:xfrm>
            <a:off x="163116" y="2011757"/>
            <a:ext cx="68187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接连接符 7"/>
          <p:cNvCxnSpPr/>
          <p:nvPr/>
        </p:nvCxnSpPr>
        <p:spPr>
          <a:xfrm>
            <a:off x="1530791" y="2011757"/>
            <a:ext cx="32403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3464282" y="2011757"/>
            <a:ext cx="135015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5396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概念辨析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606107"/>
              </p:ext>
            </p:extLst>
          </p:nvPr>
        </p:nvGraphicFramePr>
        <p:xfrm>
          <a:off x="292100" y="889000"/>
          <a:ext cx="8839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0" name="文档" r:id="rId4" imgW="3266906" imgH="796508" progId="Word.Document.12">
                  <p:embed/>
                </p:oleObj>
              </mc:Choice>
              <mc:Fallback>
                <p:oleObj name="文档" r:id="rId4" imgW="3266906" imgH="7965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889000"/>
                        <a:ext cx="88392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687644"/>
              </p:ext>
            </p:extLst>
          </p:nvPr>
        </p:nvGraphicFramePr>
        <p:xfrm>
          <a:off x="292100" y="2425700"/>
          <a:ext cx="878840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1" name="文档" r:id="rId7" imgW="3266906" imgH="795066" progId="Word.Document.12">
                  <p:embed/>
                </p:oleObj>
              </mc:Choice>
              <mc:Fallback>
                <p:oleObj name="文档" r:id="rId7" imgW="3266906" imgH="79506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425700"/>
                        <a:ext cx="878840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5271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3"/>
          <p:cNvSpPr>
            <a:spLocks noChangeShapeType="1"/>
          </p:cNvSpPr>
          <p:nvPr/>
        </p:nvSpPr>
        <p:spPr bwMode="auto">
          <a:xfrm flipV="1">
            <a:off x="2834994" y="1718428"/>
            <a:ext cx="3748087" cy="2060972"/>
          </a:xfrm>
          <a:prstGeom prst="line">
            <a:avLst/>
          </a:prstGeom>
          <a:noFill/>
          <a:ln w="82550">
            <a:solidFill>
              <a:srgbClr val="000000"/>
            </a:solidFill>
            <a:round/>
            <a:headEnd/>
            <a:tailEnd type="stealth" w="lg" len="lg"/>
          </a:ln>
          <a:effectLst/>
        </p:spPr>
        <p:txBody>
          <a:bodyPr wrap="none" lIns="68555" tIns="34277" rIns="68555" bIns="34277"/>
          <a:lstStyle/>
          <a:p>
            <a:endParaRPr lang="zh-CN" altLang="en-US" sz="1350" i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4" name="Group 14"/>
          <p:cNvGrpSpPr>
            <a:grpSpLocks/>
          </p:cNvGrpSpPr>
          <p:nvPr/>
        </p:nvGrpSpPr>
        <p:grpSpPr bwMode="auto">
          <a:xfrm rot="19879107">
            <a:off x="2564720" y="2338926"/>
            <a:ext cx="4267201" cy="800100"/>
            <a:chOff x="960" y="2160"/>
            <a:chExt cx="3216" cy="672"/>
          </a:xfrm>
        </p:grpSpPr>
        <p:sp>
          <p:nvSpPr>
            <p:cNvPr id="25" name="Line 15"/>
            <p:cNvSpPr>
              <a:spLocks noChangeShapeType="1"/>
            </p:cNvSpPr>
            <p:nvPr/>
          </p:nvSpPr>
          <p:spPr bwMode="auto">
            <a:xfrm flipV="1">
              <a:off x="960" y="2160"/>
              <a:ext cx="2112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>
              <a:off x="3072" y="2160"/>
              <a:ext cx="1056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>
              <a:off x="960" y="2496"/>
              <a:ext cx="1056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8" name="Line 18"/>
            <p:cNvSpPr>
              <a:spLocks noChangeShapeType="1"/>
            </p:cNvSpPr>
            <p:nvPr/>
          </p:nvSpPr>
          <p:spPr bwMode="auto">
            <a:xfrm flipV="1">
              <a:off x="2016" y="2496"/>
              <a:ext cx="2160" cy="336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9" name="Group 24"/>
          <p:cNvGrpSpPr>
            <a:grpSpLocks/>
          </p:cNvGrpSpPr>
          <p:nvPr/>
        </p:nvGrpSpPr>
        <p:grpSpPr bwMode="auto">
          <a:xfrm rot="-1773101">
            <a:off x="2536147" y="1823204"/>
            <a:ext cx="4266010" cy="1837134"/>
            <a:chOff x="1149" y="3384"/>
            <a:chExt cx="3208" cy="1543"/>
          </a:xfrm>
        </p:grpSpPr>
        <p:sp>
          <p:nvSpPr>
            <p:cNvPr id="20" name="Line 5"/>
            <p:cNvSpPr>
              <a:spLocks noChangeShapeType="1"/>
            </p:cNvSpPr>
            <p:nvPr/>
          </p:nvSpPr>
          <p:spPr bwMode="auto">
            <a:xfrm flipV="1">
              <a:off x="1164" y="3384"/>
              <a:ext cx="2253" cy="768"/>
            </a:xfrm>
            <a:prstGeom prst="line">
              <a:avLst/>
            </a:prstGeom>
            <a:noFill/>
            <a:ln w="50800">
              <a:solidFill>
                <a:srgbClr val="00B05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Line 6"/>
            <p:cNvSpPr>
              <a:spLocks noChangeShapeType="1"/>
            </p:cNvSpPr>
            <p:nvPr/>
          </p:nvSpPr>
          <p:spPr bwMode="auto">
            <a:xfrm>
              <a:off x="3417" y="3384"/>
              <a:ext cx="915" cy="772"/>
            </a:xfrm>
            <a:prstGeom prst="line">
              <a:avLst/>
            </a:prstGeom>
            <a:noFill/>
            <a:ln w="50800">
              <a:solidFill>
                <a:srgbClr val="00B05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Line 7"/>
            <p:cNvSpPr>
              <a:spLocks noChangeShapeType="1"/>
            </p:cNvSpPr>
            <p:nvPr/>
          </p:nvSpPr>
          <p:spPr bwMode="auto">
            <a:xfrm flipV="1">
              <a:off x="2101" y="4156"/>
              <a:ext cx="2256" cy="768"/>
            </a:xfrm>
            <a:prstGeom prst="line">
              <a:avLst/>
            </a:prstGeom>
            <a:noFill/>
            <a:ln w="50800">
              <a:solidFill>
                <a:srgbClr val="00B050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3" name="Line 8"/>
            <p:cNvSpPr>
              <a:spLocks noChangeShapeType="1"/>
            </p:cNvSpPr>
            <p:nvPr/>
          </p:nvSpPr>
          <p:spPr bwMode="auto">
            <a:xfrm>
              <a:off x="1149" y="4156"/>
              <a:ext cx="952" cy="771"/>
            </a:xfrm>
            <a:prstGeom prst="line">
              <a:avLst/>
            </a:prstGeom>
            <a:noFill/>
            <a:ln w="50800">
              <a:solidFill>
                <a:srgbClr val="00B050"/>
              </a:solidFill>
              <a:round/>
              <a:headEnd/>
              <a:tailEnd type="stealth" w="lg" len="lg"/>
            </a:ln>
          </p:spPr>
          <p:txBody>
            <a:bodyPr wrap="none" anchor="ctr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" name="Group 4"/>
          <p:cNvGrpSpPr>
            <a:grpSpLocks/>
          </p:cNvGrpSpPr>
          <p:nvPr/>
        </p:nvGrpSpPr>
        <p:grpSpPr bwMode="auto">
          <a:xfrm>
            <a:off x="2813562" y="1718428"/>
            <a:ext cx="3748087" cy="2060972"/>
            <a:chOff x="0" y="0"/>
            <a:chExt cx="1440" cy="1104"/>
          </a:xfrm>
        </p:grpSpPr>
        <p:sp>
          <p:nvSpPr>
            <p:cNvPr id="5" name="Line 5"/>
            <p:cNvSpPr>
              <a:spLocks noChangeShapeType="1"/>
            </p:cNvSpPr>
            <p:nvPr/>
          </p:nvSpPr>
          <p:spPr bwMode="auto">
            <a:xfrm flipV="1">
              <a:off x="0" y="240"/>
              <a:ext cx="336" cy="864"/>
            </a:xfrm>
            <a:prstGeom prst="line">
              <a:avLst/>
            </a:prstGeom>
            <a:noFill/>
            <a:ln w="50800">
              <a:solidFill>
                <a:srgbClr val="00B0F0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1104" y="0"/>
              <a:ext cx="336" cy="864"/>
            </a:xfrm>
            <a:prstGeom prst="line">
              <a:avLst/>
            </a:prstGeom>
            <a:noFill/>
            <a:ln w="50800">
              <a:solidFill>
                <a:srgbClr val="00B0F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 flipV="1">
              <a:off x="0" y="864"/>
              <a:ext cx="1104" cy="240"/>
            </a:xfrm>
            <a:prstGeom prst="line">
              <a:avLst/>
            </a:prstGeom>
            <a:noFill/>
            <a:ln w="50800">
              <a:solidFill>
                <a:srgbClr val="00B0F0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Line 8"/>
            <p:cNvSpPr>
              <a:spLocks noChangeShapeType="1"/>
            </p:cNvSpPr>
            <p:nvPr/>
          </p:nvSpPr>
          <p:spPr bwMode="auto">
            <a:xfrm flipV="1">
              <a:off x="320" y="0"/>
              <a:ext cx="1104" cy="240"/>
            </a:xfrm>
            <a:prstGeom prst="line">
              <a:avLst/>
            </a:prstGeom>
            <a:noFill/>
            <a:ln w="50800">
              <a:solidFill>
                <a:srgbClr val="00B0F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9" name="Group 9"/>
          <p:cNvGrpSpPr>
            <a:grpSpLocks/>
          </p:cNvGrpSpPr>
          <p:nvPr/>
        </p:nvGrpSpPr>
        <p:grpSpPr bwMode="auto">
          <a:xfrm>
            <a:off x="1701517" y="1718428"/>
            <a:ext cx="5995988" cy="2060972"/>
            <a:chOff x="0" y="0"/>
            <a:chExt cx="2304" cy="1104"/>
          </a:xfrm>
        </p:grpSpPr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432" y="1104"/>
              <a:ext cx="1872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Line 11"/>
            <p:cNvSpPr>
              <a:spLocks noChangeShapeType="1"/>
            </p:cNvSpPr>
            <p:nvPr/>
          </p:nvSpPr>
          <p:spPr bwMode="auto">
            <a:xfrm>
              <a:off x="0" y="8"/>
              <a:ext cx="1872" cy="0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 flipH="1" flipV="1">
              <a:off x="0" y="0"/>
              <a:ext cx="432" cy="1104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 flipH="1" flipV="1">
              <a:off x="1856" y="0"/>
              <a:ext cx="432" cy="1104"/>
            </a:xfrm>
            <a:prstGeom prst="line">
              <a:avLst/>
            </a:prstGeom>
            <a:noFill/>
            <a:ln w="50800">
              <a:solidFill>
                <a:schemeClr val="accent2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2813562" y="908805"/>
            <a:ext cx="3748087" cy="3673078"/>
            <a:chOff x="0" y="0"/>
            <a:chExt cx="1440" cy="1968"/>
          </a:xfrm>
        </p:grpSpPr>
        <p:sp>
          <p:nvSpPr>
            <p:cNvPr id="15" name="Line 15"/>
            <p:cNvSpPr>
              <a:spLocks noChangeShapeType="1"/>
            </p:cNvSpPr>
            <p:nvPr/>
          </p:nvSpPr>
          <p:spPr bwMode="auto">
            <a:xfrm flipV="1">
              <a:off x="0" y="0"/>
              <a:ext cx="0" cy="1536"/>
            </a:xfrm>
            <a:prstGeom prst="line">
              <a:avLst/>
            </a:prstGeom>
            <a:noFill/>
            <a:ln w="50800">
              <a:solidFill>
                <a:srgbClr val="FFC000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Line 16"/>
            <p:cNvSpPr>
              <a:spLocks noChangeShapeType="1"/>
            </p:cNvSpPr>
            <p:nvPr/>
          </p:nvSpPr>
          <p:spPr bwMode="auto">
            <a:xfrm flipV="1">
              <a:off x="1432" y="432"/>
              <a:ext cx="0" cy="1536"/>
            </a:xfrm>
            <a:prstGeom prst="line">
              <a:avLst/>
            </a:prstGeom>
            <a:noFill/>
            <a:ln w="50800">
              <a:solidFill>
                <a:srgbClr val="FFC00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>
              <a:off x="0" y="1536"/>
              <a:ext cx="1440" cy="432"/>
            </a:xfrm>
            <a:prstGeom prst="line">
              <a:avLst/>
            </a:prstGeom>
            <a:noFill/>
            <a:ln w="50800">
              <a:solidFill>
                <a:srgbClr val="FFC000"/>
              </a:solidFill>
              <a:round/>
              <a:headEnd/>
              <a:tailEnd type="stealth" w="lg" len="lg"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Line 18"/>
            <p:cNvSpPr>
              <a:spLocks noChangeShapeType="1"/>
            </p:cNvSpPr>
            <p:nvPr/>
          </p:nvSpPr>
          <p:spPr bwMode="auto">
            <a:xfrm>
              <a:off x="0" y="16"/>
              <a:ext cx="1440" cy="432"/>
            </a:xfrm>
            <a:prstGeom prst="line">
              <a:avLst/>
            </a:prstGeom>
            <a:noFill/>
            <a:ln w="50800">
              <a:solidFill>
                <a:srgbClr val="FFC000"/>
              </a:solidFill>
              <a:prstDash val="dash"/>
              <a:round/>
              <a:headEnd/>
              <a:tailEnd/>
            </a:ln>
            <a:effectLst/>
          </p:spPr>
          <p:txBody>
            <a:bodyPr wrap="none"/>
            <a:lstStyle/>
            <a:p>
              <a:endParaRPr lang="zh-CN" altLang="en-US" sz="135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定理探究</a:t>
            </a:r>
          </a:p>
        </p:txBody>
      </p:sp>
      <p:sp>
        <p:nvSpPr>
          <p:cNvPr id="29" name="Text Box 36"/>
          <p:cNvSpPr txBox="1">
            <a:spLocks noChangeArrowheads="1"/>
          </p:cNvSpPr>
          <p:nvPr/>
        </p:nvSpPr>
        <p:spPr bwMode="auto">
          <a:xfrm>
            <a:off x="2349218" y="3717488"/>
            <a:ext cx="415769" cy="530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68555" tIns="34277" rIns="68555" bIns="34277">
            <a:spAutoFit/>
          </a:bodyPr>
          <a:lstStyle/>
          <a:p>
            <a:r>
              <a:rPr lang="en-US" altLang="zh-CN" sz="3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graphicFrame>
        <p:nvGraphicFramePr>
          <p:cNvPr id="30" name="Object 8"/>
          <p:cNvGraphicFramePr>
            <a:graphicFrameLocks noChangeAspect="1"/>
          </p:cNvGraphicFramePr>
          <p:nvPr>
            <p:extLst/>
          </p:nvPr>
        </p:nvGraphicFramePr>
        <p:xfrm>
          <a:off x="6725396" y="1376737"/>
          <a:ext cx="432048" cy="534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3" name="Equation" r:id="rId3" imgW="2743200" imgH="3048000" progId="Equation.DSMT4">
                  <p:embed/>
                </p:oleObj>
              </mc:Choice>
              <mc:Fallback>
                <p:oleObj name="Equation" r:id="rId3" imgW="2743200" imgH="304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5396" y="1376737"/>
                        <a:ext cx="432048" cy="5340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384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indefinite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indefinite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1" dur="indefinite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indefinite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9" dur="indefinite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indefinite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7" dur="indefinite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概念辨析</a:t>
            </a:r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5245"/>
              </p:ext>
            </p:extLst>
          </p:nvPr>
        </p:nvGraphicFramePr>
        <p:xfrm>
          <a:off x="292100" y="787400"/>
          <a:ext cx="88392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文档" r:id="rId4" imgW="3266906" imgH="798311" progId="Word.Document.12">
                  <p:embed/>
                </p:oleObj>
              </mc:Choice>
              <mc:Fallback>
                <p:oleObj name="文档" r:id="rId4" imgW="3266906" imgH="79831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787400"/>
                        <a:ext cx="883920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5756"/>
              </p:ext>
            </p:extLst>
          </p:nvPr>
        </p:nvGraphicFramePr>
        <p:xfrm>
          <a:off x="292100" y="2755900"/>
          <a:ext cx="8788400" cy="346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0" name="文档" r:id="rId7" imgW="3266906" imgH="1291216" progId="Word.Document.12">
                  <p:embed/>
                </p:oleObj>
              </mc:Choice>
              <mc:Fallback>
                <p:oleObj name="文档" r:id="rId7" imgW="3266906" imgH="129121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2755900"/>
                        <a:ext cx="8788400" cy="346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1685348"/>
              </p:ext>
            </p:extLst>
          </p:nvPr>
        </p:nvGraphicFramePr>
        <p:xfrm>
          <a:off x="292100" y="1790700"/>
          <a:ext cx="8788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文档" r:id="rId10" imgW="3266906" imgH="397353" progId="Word.Document.12">
                  <p:embed/>
                </p:oleObj>
              </mc:Choice>
              <mc:Fallback>
                <p:oleObj name="文档" r:id="rId10" imgW="3266906" imgH="3973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1790700"/>
                        <a:ext cx="87884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8748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定理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513428"/>
              </p:ext>
            </p:extLst>
          </p:nvPr>
        </p:nvGraphicFramePr>
        <p:xfrm>
          <a:off x="327343" y="635953"/>
          <a:ext cx="86844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8" name="文档" r:id="rId4" imgW="4167041" imgH="397353" progId="Word.Document.12">
                  <p:embed/>
                </p:oleObj>
              </mc:Choice>
              <mc:Fallback>
                <p:oleObj name="文档" r:id="rId4" imgW="4167041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7343" y="635953"/>
                        <a:ext cx="8684412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2458308"/>
              </p:ext>
            </p:extLst>
          </p:nvPr>
        </p:nvGraphicFramePr>
        <p:xfrm>
          <a:off x="5288915" y="1509998"/>
          <a:ext cx="3371984" cy="24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39" name="文档" r:id="rId7" imgW="1947115" imgH="1404797" progId="Word.Document.12">
                  <p:embed/>
                </p:oleObj>
              </mc:Choice>
              <mc:Fallback>
                <p:oleObj name="文档" r:id="rId7" imgW="1947115" imgH="14047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88915" y="1509998"/>
                        <a:ext cx="3371984" cy="243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993505"/>
              </p:ext>
            </p:extLst>
          </p:nvPr>
        </p:nvGraphicFramePr>
        <p:xfrm>
          <a:off x="660400" y="1193800"/>
          <a:ext cx="63119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0" name="文档" r:id="rId10" imgW="3198883" imgH="1591574" progId="Word.Document.12">
                  <p:embed/>
                </p:oleObj>
              </mc:Choice>
              <mc:Fallback>
                <p:oleObj name="文档" r:id="rId10" imgW="3198883" imgH="1591574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60400" y="1193800"/>
                        <a:ext cx="631190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529734"/>
              </p:ext>
            </p:extLst>
          </p:nvPr>
        </p:nvGraphicFramePr>
        <p:xfrm>
          <a:off x="977265" y="4356100"/>
          <a:ext cx="8623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41" name="文档" r:id="rId13" imgW="3717154" imgH="779201" progId="Word.Document.12">
                  <p:embed/>
                </p:oleObj>
              </mc:Choice>
              <mc:Fallback>
                <p:oleObj name="文档" r:id="rId13" imgW="3717154" imgH="779201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265" y="4356100"/>
                        <a:ext cx="8623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260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定理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8242311"/>
              </p:ext>
            </p:extLst>
          </p:nvPr>
        </p:nvGraphicFramePr>
        <p:xfrm>
          <a:off x="327343" y="635953"/>
          <a:ext cx="86844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2" name="文档" r:id="rId5" imgW="4167041" imgH="397353" progId="Word.Document.12">
                  <p:embed/>
                </p:oleObj>
              </mc:Choice>
              <mc:Fallback>
                <p:oleObj name="文档" r:id="rId5" imgW="4167041" imgH="397353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343" y="635953"/>
                        <a:ext cx="8684412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996038"/>
              </p:ext>
            </p:extLst>
          </p:nvPr>
        </p:nvGraphicFramePr>
        <p:xfrm>
          <a:off x="5380355" y="1292828"/>
          <a:ext cx="3371984" cy="2432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3" name="文档" r:id="rId8" imgW="1947115" imgH="1404797" progId="Word.Document.12">
                  <p:embed/>
                </p:oleObj>
              </mc:Choice>
              <mc:Fallback>
                <p:oleObj name="文档" r:id="rId8" imgW="1947115" imgH="1404797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80355" y="1292828"/>
                        <a:ext cx="3371984" cy="24321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981289"/>
              </p:ext>
            </p:extLst>
          </p:nvPr>
        </p:nvGraphicFramePr>
        <p:xfrm>
          <a:off x="643302" y="3373120"/>
          <a:ext cx="86233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4" name="文档" r:id="rId11" imgW="3717154" imgH="957324" progId="Word.Document.12">
                  <p:embed/>
                </p:oleObj>
              </mc:Choice>
              <mc:Fallback>
                <p:oleObj name="文档" r:id="rId11" imgW="3717154" imgH="9573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302" y="3373120"/>
                        <a:ext cx="862330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60412"/>
              </p:ext>
            </p:extLst>
          </p:nvPr>
        </p:nvGraphicFramePr>
        <p:xfrm>
          <a:off x="643302" y="1528763"/>
          <a:ext cx="8500698" cy="149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65" name="文档" r:id="rId14" imgW="4167041" imgH="694466" progId="Word.Document.12">
                  <p:embed/>
                </p:oleObj>
              </mc:Choice>
              <mc:Fallback>
                <p:oleObj name="文档" r:id="rId14" imgW="4167041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3302" y="1528763"/>
                        <a:ext cx="8500698" cy="149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6296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 smtClean="0"/>
              <a:t>学习目标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438716"/>
              </p:ext>
            </p:extLst>
          </p:nvPr>
        </p:nvGraphicFramePr>
        <p:xfrm>
          <a:off x="499109" y="1130618"/>
          <a:ext cx="8261023" cy="24126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9" name="文档" r:id="rId4" imgW="4077064" imgH="1190616" progId="Word.Document.12">
                  <p:embed/>
                </p:oleObj>
              </mc:Choice>
              <mc:Fallback>
                <p:oleObj name="文档" r:id="rId4" imgW="4077064" imgH="11906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109" y="1130618"/>
                        <a:ext cx="8261023" cy="24126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133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定理应用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367272"/>
              </p:ext>
            </p:extLst>
          </p:nvPr>
        </p:nvGraphicFramePr>
        <p:xfrm>
          <a:off x="361632" y="612457"/>
          <a:ext cx="8633777" cy="143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5" name="文档" r:id="rId4" imgW="4167041" imgH="694826" progId="Word.Document.12">
                  <p:embed/>
                </p:oleObj>
              </mc:Choice>
              <mc:Fallback>
                <p:oleObj name="文档" r:id="rId4" imgW="4167041" imgH="69482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632" y="612457"/>
                        <a:ext cx="8633777" cy="143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94642" y="1583055"/>
          <a:ext cx="3600767" cy="22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6" name="文档" r:id="rId7" imgW="2147585" imgH="1313211" progId="Word.Document.12">
                  <p:embed/>
                </p:oleObj>
              </mc:Choice>
              <mc:Fallback>
                <p:oleObj name="文档" r:id="rId7" imgW="2147585" imgH="1313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4642" y="1583055"/>
                        <a:ext cx="3600767" cy="220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/>
        </p:nvGraphicFramePr>
        <p:xfrm>
          <a:off x="361632" y="1942148"/>
          <a:ext cx="8498604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7" name="文档" r:id="rId10" imgW="3986726" imgH="1190616" progId="Word.Document.12">
                  <p:embed/>
                </p:oleObj>
              </mc:Choice>
              <mc:Fallback>
                <p:oleObj name="文档" r:id="rId10" imgW="3986726" imgH="119061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61632" y="1942148"/>
                        <a:ext cx="8498604" cy="2538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6375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定理应用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353330"/>
              </p:ext>
            </p:extLst>
          </p:nvPr>
        </p:nvGraphicFramePr>
        <p:xfrm>
          <a:off x="361632" y="612457"/>
          <a:ext cx="8633777" cy="143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5" name="文档" r:id="rId4" imgW="4167041" imgH="694466" progId="Word.Document.12">
                  <p:embed/>
                </p:oleObj>
              </mc:Choice>
              <mc:Fallback>
                <p:oleObj name="文档" r:id="rId4" imgW="4167041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1632" y="612457"/>
                        <a:ext cx="8633777" cy="143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161745"/>
              </p:ext>
            </p:extLst>
          </p:nvPr>
        </p:nvGraphicFramePr>
        <p:xfrm>
          <a:off x="5394642" y="1583055"/>
          <a:ext cx="3600767" cy="22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文档" r:id="rId7" imgW="2147585" imgH="1313211" progId="Word.Document.12">
                  <p:embed/>
                </p:oleObj>
              </mc:Choice>
              <mc:Fallback>
                <p:oleObj name="文档" r:id="rId7" imgW="2147585" imgH="1313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4642" y="1583055"/>
                        <a:ext cx="3600767" cy="220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719623"/>
              </p:ext>
            </p:extLst>
          </p:nvPr>
        </p:nvGraphicFramePr>
        <p:xfrm>
          <a:off x="-1055688" y="1992624"/>
          <a:ext cx="8406009" cy="23031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文档" r:id="rId10" imgW="3986726" imgH="1091458" progId="Word.Document.12">
                  <p:embed/>
                </p:oleObj>
              </mc:Choice>
              <mc:Fallback>
                <p:oleObj name="文档" r:id="rId10" imgW="3986726" imgH="1091458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-1055688" y="1992624"/>
                        <a:ext cx="8406009" cy="23031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190174"/>
              </p:ext>
            </p:extLst>
          </p:nvPr>
        </p:nvGraphicFramePr>
        <p:xfrm>
          <a:off x="520700" y="4378960"/>
          <a:ext cx="86233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8" name="文档" r:id="rId13" imgW="3717154" imgH="780643" progId="Word.Document.12">
                  <p:embed/>
                </p:oleObj>
              </mc:Choice>
              <mc:Fallback>
                <p:oleObj name="文档" r:id="rId13" imgW="3717154" imgH="78064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" y="4378960"/>
                        <a:ext cx="862330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7832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zh-CN" dirty="0"/>
              <a:t> </a:t>
            </a:r>
            <a:r>
              <a:rPr lang="zh-CN" altLang="en-US" dirty="0" smtClean="0"/>
              <a:t>定理应用</a:t>
            </a:r>
            <a:endParaRPr lang="zh-CN" altLang="en-US" dirty="0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570543"/>
              </p:ext>
            </p:extLst>
          </p:nvPr>
        </p:nvGraphicFramePr>
        <p:xfrm>
          <a:off x="368300" y="428359"/>
          <a:ext cx="8633777" cy="1437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6" name="文档" r:id="rId4" imgW="4167041" imgH="694466" progId="Word.Document.12">
                  <p:embed/>
                </p:oleObj>
              </mc:Choice>
              <mc:Fallback>
                <p:oleObj name="文档" r:id="rId4" imgW="4167041" imgH="694466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8300" y="428359"/>
                        <a:ext cx="8633777" cy="14373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/>
          <p:cNvGraphicFramePr>
            <a:graphicFrameLocks noChangeAspect="1"/>
          </p:cNvGraphicFramePr>
          <p:nvPr/>
        </p:nvGraphicFramePr>
        <p:xfrm>
          <a:off x="5394642" y="1583055"/>
          <a:ext cx="3600767" cy="2200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7" name="文档" r:id="rId7" imgW="2147585" imgH="1313211" progId="Word.Document.12">
                  <p:embed/>
                </p:oleObj>
              </mc:Choice>
              <mc:Fallback>
                <p:oleObj name="文档" r:id="rId7" imgW="2147585" imgH="131321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94642" y="1583055"/>
                        <a:ext cx="3600767" cy="2200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393565"/>
              </p:ext>
            </p:extLst>
          </p:nvPr>
        </p:nvGraphicFramePr>
        <p:xfrm>
          <a:off x="215900" y="1744980"/>
          <a:ext cx="8547100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8" name="文档" r:id="rId10" imgW="5548597" imgH="2375531" progId="Word.Document.12">
                  <p:embed/>
                </p:oleObj>
              </mc:Choice>
              <mc:Fallback>
                <p:oleObj name="文档" r:id="rId10" imgW="5548597" imgH="2375531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15900" y="1744980"/>
                        <a:ext cx="8547100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0564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en-US" dirty="0"/>
              <a:t>课堂小结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02" y="307042"/>
            <a:ext cx="8574480" cy="3960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6659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复习引入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389094"/>
              </p:ext>
            </p:extLst>
          </p:nvPr>
        </p:nvGraphicFramePr>
        <p:xfrm>
          <a:off x="247650" y="900411"/>
          <a:ext cx="8719490" cy="52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4" name="文档" r:id="rId4" imgW="3266906" imgH="198676" progId="Word.Document.12">
                  <p:embed/>
                </p:oleObj>
              </mc:Choice>
              <mc:Fallback>
                <p:oleObj name="文档" r:id="rId4" imgW="3266906" imgH="1986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900411"/>
                        <a:ext cx="8719490" cy="5246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739438"/>
              </p:ext>
            </p:extLst>
          </p:nvPr>
        </p:nvGraphicFramePr>
        <p:xfrm>
          <a:off x="574961" y="2410328"/>
          <a:ext cx="7775421" cy="14041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5" name="文档" r:id="rId7" imgW="3266906" imgH="595308" progId="Word.Document.12">
                  <p:embed/>
                </p:oleObj>
              </mc:Choice>
              <mc:Fallback>
                <p:oleObj name="文档" r:id="rId7" imgW="3266906" imgH="5953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61" y="2410328"/>
                        <a:ext cx="7775421" cy="14041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220292"/>
              </p:ext>
            </p:extLst>
          </p:nvPr>
        </p:nvGraphicFramePr>
        <p:xfrm>
          <a:off x="809625" y="1423989"/>
          <a:ext cx="8157515" cy="9892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6" name="文档" r:id="rId10" imgW="3266906" imgH="397353" progId="Word.Document.12">
                  <p:embed/>
                </p:oleObj>
              </mc:Choice>
              <mc:Fallback>
                <p:oleObj name="文档" r:id="rId10" imgW="3266906" imgH="3973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1423989"/>
                        <a:ext cx="8157515" cy="9892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9191689"/>
              </p:ext>
            </p:extLst>
          </p:nvPr>
        </p:nvGraphicFramePr>
        <p:xfrm>
          <a:off x="4600575" y="2614613"/>
          <a:ext cx="9572625" cy="592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文档" r:id="rId13" imgW="3176568" imgH="198676" progId="Word.Document.12">
                  <p:embed/>
                </p:oleObj>
              </mc:Choice>
              <mc:Fallback>
                <p:oleObj name="文档" r:id="rId13" imgW="3176568" imgH="1986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0575" y="2614613"/>
                        <a:ext cx="9572625" cy="5929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2938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0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 smtClean="0">
                <a:latin typeface="微软雅黑" pitchFamily="34" charset="-122"/>
                <a:ea typeface="微软雅黑" pitchFamily="34" charset="-122"/>
              </a:rPr>
              <a:t>复习引入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308880"/>
              </p:ext>
            </p:extLst>
          </p:nvPr>
        </p:nvGraphicFramePr>
        <p:xfrm>
          <a:off x="254000" y="863600"/>
          <a:ext cx="8534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文档" r:id="rId4" imgW="3266906" imgH="198676" progId="Word.Document.12">
                  <p:embed/>
                </p:oleObj>
              </mc:Choice>
              <mc:Fallback>
                <p:oleObj name="文档" r:id="rId4" imgW="3266906" imgH="1986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63600"/>
                        <a:ext cx="8534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784536"/>
              </p:ext>
            </p:extLst>
          </p:nvPr>
        </p:nvGraphicFramePr>
        <p:xfrm>
          <a:off x="254000" y="1676400"/>
          <a:ext cx="844550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文档" r:id="rId7" imgW="3266906" imgH="595308" progId="Word.Document.12">
                  <p:embed/>
                </p:oleObj>
              </mc:Choice>
              <mc:Fallback>
                <p:oleObj name="文档" r:id="rId7" imgW="3266906" imgH="595308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1676400"/>
                        <a:ext cx="8445500" cy="153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89043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复习引入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730422"/>
              </p:ext>
            </p:extLst>
          </p:nvPr>
        </p:nvGraphicFramePr>
        <p:xfrm>
          <a:off x="254000" y="863600"/>
          <a:ext cx="8788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9" name="文档" r:id="rId4" imgW="3266906" imgH="198676" progId="Word.Document.12">
                  <p:embed/>
                </p:oleObj>
              </mc:Choice>
              <mc:Fallback>
                <p:oleObj name="文档" r:id="rId4" imgW="3266906" imgH="19867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63600"/>
                        <a:ext cx="87884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466949" y="2248310"/>
          <a:ext cx="7765256" cy="14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0" name="文档" r:id="rId7" imgW="3287132" imgH="594380" progId="Word.Document.12">
                  <p:embed/>
                </p:oleObj>
              </mc:Choice>
              <mc:Fallback>
                <p:oleObj name="文档" r:id="rId7" imgW="3287132" imgH="59438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49" y="2248310"/>
                        <a:ext cx="7765256" cy="1407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003453" y="2086291"/>
            <a:ext cx="1277169" cy="1091960"/>
          </a:xfrm>
          <a:prstGeom prst="rect">
            <a:avLst/>
          </a:prstGeom>
          <a:noFill/>
        </p:spPr>
      </p:pic>
      <p:graphicFrame>
        <p:nvGraphicFramePr>
          <p:cNvPr id="8" name="Object 14"/>
          <p:cNvGraphicFramePr>
            <a:graphicFrameLocks noChangeAspect="1"/>
          </p:cNvGraphicFramePr>
          <p:nvPr/>
        </p:nvGraphicFramePr>
        <p:xfrm>
          <a:off x="5435501" y="2302316"/>
          <a:ext cx="248841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1" name="Equation" r:id="rId10" imgW="2743200" imgH="3962400" progId="Equation.DSMT4">
                  <p:embed/>
                </p:oleObj>
              </mc:Choice>
              <mc:Fallback>
                <p:oleObj name="Equation" r:id="rId10" imgW="2743200" imgH="396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501" y="2302316"/>
                        <a:ext cx="248841" cy="36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0285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smtClean="0">
                <a:latin typeface="微软雅黑" pitchFamily="34" charset="-122"/>
                <a:ea typeface="微软雅黑" pitchFamily="34" charset="-122"/>
              </a:rPr>
              <a:t>复习引入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388113"/>
              </p:ext>
            </p:extLst>
          </p:nvPr>
        </p:nvGraphicFramePr>
        <p:xfrm>
          <a:off x="406400" y="774700"/>
          <a:ext cx="8013700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文档" r:id="rId4" imgW="3266906" imgH="1095424" progId="Word.Document.12">
                  <p:embed/>
                </p:oleObj>
              </mc:Choice>
              <mc:Fallback>
                <p:oleObj name="文档" r:id="rId4" imgW="3266906" imgH="109542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" y="774700"/>
                        <a:ext cx="8013700" cy="266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7160336"/>
              </p:ext>
            </p:extLst>
          </p:nvPr>
        </p:nvGraphicFramePr>
        <p:xfrm>
          <a:off x="531892" y="3149086"/>
          <a:ext cx="7765256" cy="140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文档" r:id="rId7" imgW="3287132" imgH="594380" progId="Word.Document.12">
                  <p:embed/>
                </p:oleObj>
              </mc:Choice>
              <mc:Fallback>
                <p:oleObj name="文档" r:id="rId7" imgW="3287132" imgH="594380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92" y="3149086"/>
                        <a:ext cx="7765256" cy="1407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921336" y="2987319"/>
            <a:ext cx="1277169" cy="1091960"/>
          </a:xfrm>
          <a:prstGeom prst="rect">
            <a:avLst/>
          </a:prstGeom>
          <a:noFill/>
        </p:spPr>
      </p:pic>
      <p:graphicFrame>
        <p:nvGraphicFramePr>
          <p:cNvPr id="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2089904"/>
              </p:ext>
            </p:extLst>
          </p:nvPr>
        </p:nvGraphicFramePr>
        <p:xfrm>
          <a:off x="5293159" y="3149086"/>
          <a:ext cx="248841" cy="360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0" imgW="2743200" imgH="3962400" progId="Equation.DSMT4">
                  <p:embed/>
                </p:oleObj>
              </mc:Choice>
              <mc:Fallback>
                <p:oleObj name="Equation" r:id="rId10" imgW="2743200" imgH="396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3159" y="3149086"/>
                        <a:ext cx="248841" cy="360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97854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zh-CN" dirty="0"/>
              <a:t>平面向量基本定理的物理背景</a:t>
            </a:r>
            <a:r>
              <a:rPr lang="en-US" altLang="zh-CN" dirty="0"/>
              <a:t> </a:t>
            </a:r>
            <a:endParaRPr lang="zh-CN" altLang="en-US" dirty="0"/>
          </a:p>
        </p:txBody>
      </p:sp>
      <p:grpSp>
        <p:nvGrpSpPr>
          <p:cNvPr id="3" name="组 8"/>
          <p:cNvGrpSpPr/>
          <p:nvPr/>
        </p:nvGrpSpPr>
        <p:grpSpPr>
          <a:xfrm>
            <a:off x="711910" y="363573"/>
            <a:ext cx="4270654" cy="3628975"/>
            <a:chOff x="2698228" y="339231"/>
            <a:chExt cx="5816187" cy="582473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559" y="3777555"/>
              <a:ext cx="2698253" cy="238641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88" t="21333" r="49408" b="28000"/>
            <a:stretch/>
          </p:blipFill>
          <p:spPr>
            <a:xfrm>
              <a:off x="2698228" y="339231"/>
              <a:ext cx="2712552" cy="579808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730" t="28514" r="27482" b="25746"/>
            <a:stretch/>
          </p:blipFill>
          <p:spPr>
            <a:xfrm>
              <a:off x="5536789" y="1289154"/>
              <a:ext cx="2977626" cy="4713245"/>
            </a:xfrm>
            <a:prstGeom prst="rect">
              <a:avLst/>
            </a:prstGeom>
          </p:spPr>
        </p:pic>
      </p:grpSp>
      <p:cxnSp>
        <p:nvCxnSpPr>
          <p:cNvPr id="7" name="直线箭头连接符 10"/>
          <p:cNvCxnSpPr>
            <a:cxnSpLocks/>
          </p:cNvCxnSpPr>
          <p:nvPr/>
        </p:nvCxnSpPr>
        <p:spPr>
          <a:xfrm flipV="1">
            <a:off x="2803209" y="2580868"/>
            <a:ext cx="539334" cy="72846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直线箭头连接符 11"/>
          <p:cNvCxnSpPr>
            <a:cxnSpLocks/>
          </p:cNvCxnSpPr>
          <p:nvPr/>
        </p:nvCxnSpPr>
        <p:spPr>
          <a:xfrm flipH="1" flipV="1">
            <a:off x="2267903" y="2320051"/>
            <a:ext cx="558666" cy="99862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线箭头连接符 20"/>
          <p:cNvCxnSpPr>
            <a:cxnSpLocks/>
          </p:cNvCxnSpPr>
          <p:nvPr/>
        </p:nvCxnSpPr>
        <p:spPr>
          <a:xfrm flipH="1" flipV="1">
            <a:off x="2803210" y="1626373"/>
            <a:ext cx="0" cy="1692299"/>
          </a:xfrm>
          <a:prstGeom prst="straightConnector1">
            <a:avLst/>
          </a:prstGeom>
          <a:ln w="76200">
            <a:solidFill>
              <a:srgbClr val="00B0F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线箭头连接符 32"/>
          <p:cNvCxnSpPr>
            <a:cxnSpLocks/>
          </p:cNvCxnSpPr>
          <p:nvPr/>
        </p:nvCxnSpPr>
        <p:spPr>
          <a:xfrm flipV="1">
            <a:off x="2293596" y="1673764"/>
            <a:ext cx="518962" cy="674357"/>
          </a:xfrm>
          <a:prstGeom prst="straightConnector1">
            <a:avLst/>
          </a:prstGeom>
          <a:ln w="28575">
            <a:solidFill>
              <a:srgbClr val="00B0F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线箭头连接符 33"/>
          <p:cNvCxnSpPr>
            <a:cxnSpLocks/>
          </p:cNvCxnSpPr>
          <p:nvPr/>
        </p:nvCxnSpPr>
        <p:spPr>
          <a:xfrm flipH="1" flipV="1">
            <a:off x="2796181" y="1673764"/>
            <a:ext cx="558474" cy="908525"/>
          </a:xfrm>
          <a:prstGeom prst="straightConnector1">
            <a:avLst/>
          </a:prstGeom>
          <a:ln w="28575">
            <a:solidFill>
              <a:srgbClr val="00B0F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线箭头连接符 36"/>
          <p:cNvCxnSpPr>
            <a:cxnSpLocks/>
          </p:cNvCxnSpPr>
          <p:nvPr/>
        </p:nvCxnSpPr>
        <p:spPr>
          <a:xfrm flipH="1">
            <a:off x="2803210" y="3276913"/>
            <a:ext cx="0" cy="1692299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3201463" y="4187738"/>
          <a:ext cx="8672513" cy="1095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Document" r:id="rId7" imgW="3169600" imgH="397236" progId="Word.Document.12">
                  <p:embed/>
                </p:oleObj>
              </mc:Choice>
              <mc:Fallback>
                <p:oleObj name="Document" r:id="rId7" imgW="3169600" imgH="3972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1463" y="4187738"/>
                        <a:ext cx="8672513" cy="10956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986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zh-CN" altLang="zh-CN" dirty="0"/>
              <a:t>平面向量基本定理的物理背景</a:t>
            </a:r>
            <a:r>
              <a:rPr lang="en-US" altLang="zh-CN" dirty="0"/>
              <a:t> </a:t>
            </a:r>
            <a:endParaRPr lang="zh-CN" altLang="en-US" dirty="0"/>
          </a:p>
        </p:txBody>
      </p:sp>
      <p:grpSp>
        <p:nvGrpSpPr>
          <p:cNvPr id="3" name="组 8"/>
          <p:cNvGrpSpPr/>
          <p:nvPr/>
        </p:nvGrpSpPr>
        <p:grpSpPr>
          <a:xfrm>
            <a:off x="711910" y="363573"/>
            <a:ext cx="4270654" cy="3628975"/>
            <a:chOff x="2698228" y="339231"/>
            <a:chExt cx="5816187" cy="5824736"/>
          </a:xfrm>
        </p:grpSpPr>
        <p:pic>
          <p:nvPicPr>
            <p:cNvPr id="4" name="图片 3"/>
            <p:cNvPicPr>
              <a:picLocks noChangeAspect="1"/>
            </p:cNvPicPr>
            <p:nvPr/>
          </p:nvPicPr>
          <p:blipFill>
            <a:blip r:embed="rId3" cstate="print">
              <a:duotone>
                <a:schemeClr val="accent6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226559" y="3777555"/>
              <a:ext cx="2698253" cy="2386412"/>
            </a:xfrm>
            <a:prstGeom prst="rect">
              <a:avLst/>
            </a:prstGeom>
          </p:spPr>
        </p:pic>
        <p:pic>
          <p:nvPicPr>
            <p:cNvPr id="5" name="图片 4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6888" t="21333" r="49408" b="28000"/>
            <a:stretch/>
          </p:blipFill>
          <p:spPr>
            <a:xfrm>
              <a:off x="2698228" y="339231"/>
              <a:ext cx="2712552" cy="5798080"/>
            </a:xfrm>
            <a:prstGeom prst="rect">
              <a:avLst/>
            </a:prstGeom>
          </p:spPr>
        </p:pic>
        <p:pic>
          <p:nvPicPr>
            <p:cNvPr id="6" name="图片 5"/>
            <p:cNvPicPr>
              <a:picLocks noChangeAspect="1"/>
            </p:cNvPicPr>
            <p:nvPr/>
          </p:nvPicPr>
          <p:blipFill rotWithShape="1"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730" t="28514" r="27482" b="25746"/>
            <a:stretch/>
          </p:blipFill>
          <p:spPr>
            <a:xfrm>
              <a:off x="5536789" y="1289154"/>
              <a:ext cx="2977626" cy="4713245"/>
            </a:xfrm>
            <a:prstGeom prst="rect">
              <a:avLst/>
            </a:prstGeom>
          </p:spPr>
        </p:pic>
      </p:grpSp>
      <p:graphicFrame>
        <p:nvGraphicFramePr>
          <p:cNvPr id="13" name="Object 2"/>
          <p:cNvGraphicFramePr>
            <a:graphicFrameLocks noChangeAspect="1"/>
          </p:cNvGraphicFramePr>
          <p:nvPr>
            <p:extLst/>
          </p:nvPr>
        </p:nvGraphicFramePr>
        <p:xfrm>
          <a:off x="3200400" y="4186237"/>
          <a:ext cx="8672513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7" name="Document" r:id="rId7" imgW="3169600" imgH="397236" progId="Word.Document.12">
                  <p:embed/>
                </p:oleObj>
              </mc:Choice>
              <mc:Fallback>
                <p:oleObj name="Document" r:id="rId7" imgW="3169600" imgH="397236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186237"/>
                        <a:ext cx="8672513" cy="1071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直线箭头连接符 10"/>
          <p:cNvCxnSpPr/>
          <p:nvPr/>
        </p:nvCxnSpPr>
        <p:spPr>
          <a:xfrm flipV="1">
            <a:off x="2786833" y="2579123"/>
            <a:ext cx="539334" cy="728466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线箭头连接符 11"/>
          <p:cNvCxnSpPr/>
          <p:nvPr/>
        </p:nvCxnSpPr>
        <p:spPr>
          <a:xfrm flipH="1" flipV="1">
            <a:off x="2251526" y="2318305"/>
            <a:ext cx="558666" cy="998621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线箭头连接符 32"/>
          <p:cNvCxnSpPr/>
          <p:nvPr/>
        </p:nvCxnSpPr>
        <p:spPr>
          <a:xfrm flipV="1">
            <a:off x="2810193" y="4249388"/>
            <a:ext cx="518962" cy="674357"/>
          </a:xfrm>
          <a:prstGeom prst="straightConnector1">
            <a:avLst/>
          </a:prstGeom>
          <a:ln w="28575">
            <a:solidFill>
              <a:srgbClr val="00B0F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线箭头连接符 33"/>
          <p:cNvCxnSpPr/>
          <p:nvPr/>
        </p:nvCxnSpPr>
        <p:spPr>
          <a:xfrm flipH="1" flipV="1">
            <a:off x="2234903" y="4015220"/>
            <a:ext cx="558474" cy="908525"/>
          </a:xfrm>
          <a:prstGeom prst="straightConnector1">
            <a:avLst/>
          </a:prstGeom>
          <a:ln w="28575">
            <a:solidFill>
              <a:srgbClr val="00B0F0"/>
            </a:solidFill>
            <a:prstDash val="dash"/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线箭头连接符 36"/>
          <p:cNvCxnSpPr/>
          <p:nvPr/>
        </p:nvCxnSpPr>
        <p:spPr>
          <a:xfrm flipH="1">
            <a:off x="2791605" y="3275167"/>
            <a:ext cx="9347" cy="1692299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线箭头连接符 10"/>
          <p:cNvCxnSpPr/>
          <p:nvPr/>
        </p:nvCxnSpPr>
        <p:spPr>
          <a:xfrm flipH="1">
            <a:off x="2270933" y="3307586"/>
            <a:ext cx="515976" cy="72704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线箭头连接符 11"/>
          <p:cNvCxnSpPr/>
          <p:nvPr/>
        </p:nvCxnSpPr>
        <p:spPr>
          <a:xfrm>
            <a:off x="2796181" y="3275168"/>
            <a:ext cx="556391" cy="99455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动作按钮: 后退或前一项 20">
            <a:hlinkClick r:id="rId9" action="ppaction://hlinksldjump" highlightClick="1"/>
          </p:cNvPr>
          <p:cNvSpPr/>
          <p:nvPr/>
        </p:nvSpPr>
        <p:spPr>
          <a:xfrm>
            <a:off x="164306" y="4764881"/>
            <a:ext cx="214313" cy="158864"/>
          </a:xfrm>
          <a:prstGeom prst="actionButtonBackPrevio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667590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Line 10"/>
          <p:cNvSpPr>
            <a:spLocks noChangeShapeType="1"/>
          </p:cNvSpPr>
          <p:nvPr/>
        </p:nvSpPr>
        <p:spPr bwMode="auto">
          <a:xfrm flipV="1">
            <a:off x="1070949" y="2648164"/>
            <a:ext cx="1871420" cy="1053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2" name="文本占位符 1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pPr>
              <a:defRPr/>
            </a:pPr>
            <a:r>
              <a:rPr lang="zh-CN" altLang="en-US" dirty="0">
                <a:latin typeface="微软雅黑" pitchFamily="34" charset="-122"/>
                <a:ea typeface="微软雅黑" pitchFamily="34" charset="-122"/>
              </a:rPr>
              <a:t>定理探究</a:t>
            </a:r>
            <a:endParaRPr lang="zh-CN" altLang="en-US" dirty="0">
              <a:solidFill>
                <a:schemeClr val="tx2">
                  <a:lumMod val="40000"/>
                  <a:lumOff val="60000"/>
                </a:schemeClr>
              </a:solidFill>
              <a:latin typeface="微软雅黑" pitchFamily="34" charset="-122"/>
              <a:ea typeface="微软雅黑" pitchFamily="34" charset="-122"/>
            </a:endParaRPr>
          </a:p>
        </p:txBody>
      </p:sp>
      <p:graphicFrame>
        <p:nvGraphicFramePr>
          <p:cNvPr id="3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231494"/>
              </p:ext>
            </p:extLst>
          </p:nvPr>
        </p:nvGraphicFramePr>
        <p:xfrm>
          <a:off x="254000" y="863600"/>
          <a:ext cx="8839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4" name="文档" r:id="rId5" imgW="3266906" imgH="417184" progId="Word.Document.12">
                  <p:embed/>
                </p:oleObj>
              </mc:Choice>
              <mc:Fallback>
                <p:oleObj name="文档" r:id="rId5" imgW="3266906" imgH="417184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" y="863600"/>
                        <a:ext cx="88392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ine 2"/>
          <p:cNvSpPr>
            <a:spLocks noChangeShapeType="1"/>
          </p:cNvSpPr>
          <p:nvPr/>
        </p:nvSpPr>
        <p:spPr bwMode="auto">
          <a:xfrm flipV="1">
            <a:off x="5383627" y="2193834"/>
            <a:ext cx="1201580" cy="2053113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10" name="Line 4"/>
          <p:cNvSpPr>
            <a:spLocks noChangeShapeType="1"/>
          </p:cNvSpPr>
          <p:nvPr/>
        </p:nvSpPr>
        <p:spPr bwMode="auto">
          <a:xfrm flipV="1">
            <a:off x="1070949" y="2648164"/>
            <a:ext cx="1871420" cy="1053000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11" name="Line 5"/>
          <p:cNvSpPr>
            <a:spLocks noChangeShapeType="1"/>
          </p:cNvSpPr>
          <p:nvPr/>
        </p:nvSpPr>
        <p:spPr bwMode="auto">
          <a:xfrm flipV="1">
            <a:off x="6586792" y="2140244"/>
            <a:ext cx="1263485" cy="2160294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>
            <a:off x="5289972" y="2648758"/>
            <a:ext cx="3023795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graphicFrame>
        <p:nvGraphicFramePr>
          <p:cNvPr id="13" name="Object 7"/>
          <p:cNvGraphicFramePr>
            <a:graphicFrameLocks noChangeAspect="1"/>
          </p:cNvGraphicFramePr>
          <p:nvPr/>
        </p:nvGraphicFramePr>
        <p:xfrm>
          <a:off x="401112" y="3089392"/>
          <a:ext cx="538093" cy="481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5" name="Equation" r:id="rId7" imgW="3657600" imgH="6096000" progId="Equation.DSMT4">
                  <p:embed/>
                </p:oleObj>
              </mc:Choice>
              <mc:Fallback>
                <p:oleObj name="Equation" r:id="rId7" imgW="3657600" imgH="609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12" y="3089392"/>
                        <a:ext cx="538093" cy="481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/>
        </p:nvGraphicFramePr>
        <p:xfrm>
          <a:off x="2421736" y="3251353"/>
          <a:ext cx="415871" cy="4799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6" name="Equation" r:id="rId9" imgW="3962400" imgH="6096000" progId="Equation.DSMT4">
                  <p:embed/>
                </p:oleObj>
              </mc:Choice>
              <mc:Fallback>
                <p:oleObj name="Equation" r:id="rId9" imgW="3962400" imgH="6096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1736" y="3251353"/>
                        <a:ext cx="415871" cy="4799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ine 9"/>
          <p:cNvSpPr>
            <a:spLocks noChangeShapeType="1"/>
          </p:cNvSpPr>
          <p:nvPr/>
        </p:nvSpPr>
        <p:spPr bwMode="auto">
          <a:xfrm flipV="1">
            <a:off x="710632" y="3058430"/>
            <a:ext cx="360315" cy="61569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17" name="Line 11"/>
          <p:cNvSpPr>
            <a:spLocks noChangeShapeType="1"/>
          </p:cNvSpPr>
          <p:nvPr/>
        </p:nvSpPr>
        <p:spPr bwMode="auto">
          <a:xfrm>
            <a:off x="1718566" y="3696751"/>
            <a:ext cx="20158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247119" y="3652688"/>
            <a:ext cx="503171" cy="52098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1608" tIns="40805" rIns="81608" bIns="40805">
            <a:spAutoFit/>
          </a:bodyPr>
          <a:lstStyle/>
          <a:p>
            <a:r>
              <a:rPr lang="en-US" altLang="zh-CN" sz="2850" b="1" i="1" dirty="0">
                <a:latin typeface="Times New Roman" pitchFamily="18" charset="0"/>
              </a:rPr>
              <a:t>O</a:t>
            </a:r>
          </a:p>
        </p:txBody>
      </p:sp>
      <p:sp>
        <p:nvSpPr>
          <p:cNvPr id="19" name="Line 13"/>
          <p:cNvSpPr>
            <a:spLocks noChangeShapeType="1"/>
          </p:cNvSpPr>
          <p:nvPr/>
        </p:nvSpPr>
        <p:spPr bwMode="auto">
          <a:xfrm flipV="1">
            <a:off x="710632" y="3058430"/>
            <a:ext cx="360315" cy="61569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7296312" y="2337934"/>
            <a:ext cx="350758" cy="4171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1608" tIns="40805" rIns="81608" bIns="40805">
            <a:spAutoFit/>
          </a:bodyPr>
          <a:lstStyle/>
          <a:p>
            <a:r>
              <a:rPr lang="en-US" altLang="zh-CN" sz="2175" b="1" i="1" dirty="0">
                <a:latin typeface="Times New Roman" pitchFamily="18" charset="0"/>
              </a:rPr>
              <a:t>C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678860" y="2789285"/>
            <a:ext cx="350758" cy="4171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1608" tIns="40805" rIns="81608" bIns="40805">
            <a:spAutoFit/>
          </a:bodyPr>
          <a:lstStyle/>
          <a:p>
            <a:r>
              <a:rPr lang="en-US" altLang="zh-CN" sz="2175" b="1" i="1" dirty="0">
                <a:latin typeface="Times New Roman" pitchFamily="18" charset="0"/>
              </a:rPr>
              <a:t>A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7623297" y="3652688"/>
            <a:ext cx="360316" cy="4171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lIns="81608" tIns="40805" rIns="81608" bIns="40805">
            <a:spAutoFit/>
          </a:bodyPr>
          <a:lstStyle/>
          <a:p>
            <a:r>
              <a:rPr lang="en-US" altLang="zh-CN" sz="2175" b="1" i="1" dirty="0">
                <a:latin typeface="Times New Roman" pitchFamily="18" charset="0"/>
              </a:rPr>
              <a:t>B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5894734" y="2302207"/>
            <a:ext cx="413276" cy="4171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1608" tIns="40805" rIns="81608" bIns="40805">
            <a:spAutoFit/>
          </a:bodyPr>
          <a:lstStyle/>
          <a:p>
            <a:r>
              <a:rPr lang="en-US" altLang="zh-CN" sz="2175" b="1" i="1" dirty="0">
                <a:latin typeface="Times New Roman" pitchFamily="18" charset="0"/>
              </a:rPr>
              <a:t>M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6902664" y="3652688"/>
            <a:ext cx="366788" cy="41711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 lIns="81608" tIns="40805" rIns="81608" bIns="40805">
            <a:spAutoFit/>
          </a:bodyPr>
          <a:lstStyle/>
          <a:p>
            <a:r>
              <a:rPr lang="en-US" altLang="zh-CN" sz="2175" b="1" i="1" dirty="0">
                <a:latin typeface="Times New Roman" pitchFamily="18" charset="0"/>
              </a:rPr>
              <a:t>N</a:t>
            </a:r>
          </a:p>
        </p:txBody>
      </p:sp>
      <p:sp>
        <p:nvSpPr>
          <p:cNvPr id="25" name="Line 19"/>
          <p:cNvSpPr>
            <a:spLocks noChangeShapeType="1"/>
          </p:cNvSpPr>
          <p:nvPr/>
        </p:nvSpPr>
        <p:spPr bwMode="auto">
          <a:xfrm>
            <a:off x="1718566" y="3696751"/>
            <a:ext cx="2015863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 dirty="0"/>
          </a:p>
        </p:txBody>
      </p:sp>
      <p:sp>
        <p:nvSpPr>
          <p:cNvPr id="26" name="Line 20"/>
          <p:cNvSpPr>
            <a:spLocks noChangeShapeType="1"/>
          </p:cNvSpPr>
          <p:nvPr/>
        </p:nvSpPr>
        <p:spPr bwMode="auto">
          <a:xfrm>
            <a:off x="5707432" y="3696751"/>
            <a:ext cx="1223803" cy="0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27" name="Line 21"/>
          <p:cNvSpPr>
            <a:spLocks noChangeShapeType="1"/>
          </p:cNvSpPr>
          <p:nvPr/>
        </p:nvSpPr>
        <p:spPr bwMode="auto">
          <a:xfrm>
            <a:off x="6312190" y="2648758"/>
            <a:ext cx="1223804" cy="0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28" name="Line 22"/>
          <p:cNvSpPr>
            <a:spLocks noChangeShapeType="1"/>
          </p:cNvSpPr>
          <p:nvPr/>
        </p:nvSpPr>
        <p:spPr bwMode="auto">
          <a:xfrm flipV="1">
            <a:off x="6931236" y="2648760"/>
            <a:ext cx="625394" cy="1069429"/>
          </a:xfrm>
          <a:prstGeom prst="line">
            <a:avLst/>
          </a:prstGeom>
          <a:noFill/>
          <a:ln w="38100">
            <a:solidFill>
              <a:srgbClr val="333399"/>
            </a:solidFill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1523511" y="2863862"/>
          <a:ext cx="339329" cy="279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7" name="Equation" r:id="rId11" imgW="3048000" imgH="3352800" progId="Equation.DSMT4">
                  <p:embed/>
                </p:oleObj>
              </mc:Choice>
              <mc:Fallback>
                <p:oleObj name="Equation" r:id="rId11" imgW="3048000" imgH="3352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3511" y="2863862"/>
                        <a:ext cx="339329" cy="27979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Line 30"/>
          <p:cNvSpPr>
            <a:spLocks noChangeShapeType="1"/>
          </p:cNvSpPr>
          <p:nvPr/>
        </p:nvSpPr>
        <p:spPr bwMode="auto">
          <a:xfrm flipV="1">
            <a:off x="7350280" y="2496323"/>
            <a:ext cx="1055551" cy="1804214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sp>
        <p:nvSpPr>
          <p:cNvPr id="32" name="Line 3"/>
          <p:cNvSpPr>
            <a:spLocks noChangeShapeType="1"/>
          </p:cNvSpPr>
          <p:nvPr/>
        </p:nvSpPr>
        <p:spPr bwMode="auto">
          <a:xfrm flipV="1">
            <a:off x="5721719" y="2627323"/>
            <a:ext cx="612695" cy="1046801"/>
          </a:xfrm>
          <a:prstGeom prst="line">
            <a:avLst/>
          </a:prstGeom>
          <a:noFill/>
          <a:ln w="57150">
            <a:solidFill>
              <a:srgbClr val="FF3300"/>
            </a:solidFill>
            <a:round/>
            <a:headEnd/>
            <a:tailEnd type="triangle" w="med" len="med"/>
          </a:ln>
        </p:spPr>
        <p:txBody>
          <a:bodyPr lIns="81608" tIns="40805" rIns="81608" bIns="40805"/>
          <a:lstStyle/>
          <a:p>
            <a:endParaRPr lang="zh-CN" altLang="en-US" sz="1350"/>
          </a:p>
        </p:txBody>
      </p:sp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70993"/>
              </p:ext>
            </p:extLst>
          </p:nvPr>
        </p:nvGraphicFramePr>
        <p:xfrm>
          <a:off x="533400" y="3924300"/>
          <a:ext cx="89535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98" name="文档" r:id="rId14" imgW="3447221" imgH="397353" progId="Word.Document.12">
                  <p:embed/>
                </p:oleObj>
              </mc:Choice>
              <mc:Fallback>
                <p:oleObj name="文档" r:id="rId14" imgW="3447221" imgH="397353" progId="Word.Document.12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924300"/>
                        <a:ext cx="8953500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3"/>
          <p:cNvSpPr>
            <a:spLocks noChangeArrowheads="1"/>
          </p:cNvSpPr>
          <p:nvPr/>
        </p:nvSpPr>
        <p:spPr bwMode="auto">
          <a:xfrm>
            <a:off x="5651423" y="3645543"/>
            <a:ext cx="108000" cy="107181"/>
          </a:xfrm>
          <a:prstGeom prst="ellipse">
            <a:avLst/>
          </a:prstGeom>
          <a:solidFill>
            <a:schemeClr val="tx2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lIns="81608" tIns="40805" rIns="81608" bIns="40805" anchor="ctr"/>
          <a:lstStyle/>
          <a:p>
            <a:endParaRPr lang="zh-CN" altLang="en-US" sz="1350"/>
          </a:p>
        </p:txBody>
      </p:sp>
      <p:sp>
        <p:nvSpPr>
          <p:cNvPr id="35" name="动作按钮: 前进或下一项 34">
            <a:hlinkClick r:id="rId16" action="ppaction://hlinksldjump" highlightClick="1"/>
          </p:cNvPr>
          <p:cNvSpPr/>
          <p:nvPr/>
        </p:nvSpPr>
        <p:spPr>
          <a:xfrm>
            <a:off x="8405831" y="4679156"/>
            <a:ext cx="209532" cy="214313"/>
          </a:xfrm>
          <a:prstGeom prst="actionButtonForwardNex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  <p:extLst>
      <p:ext uri="{BB962C8B-B14F-4D97-AF65-F5344CB8AC3E}">
        <p14:creationId xmlns:p14="http://schemas.microsoft.com/office/powerpoint/2010/main" val="1240868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7" presetClass="emph" presetSubtype="2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L 0.54739 0.00347 " pathEditMode="relative" rAng="0" ptsTypes="AA">
                                      <p:cBhvr>
                                        <p:cTn id="47" dur="1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74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7" presetClass="emph" presetSubtype="2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5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3.7037E-6 L 0.43316 3.7037E-6 " pathEditMode="relative" rAng="0" ptsTypes="AA">
                                      <p:cBhvr>
                                        <p:cTn id="58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6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500"/>
                            </p:stCondLst>
                            <p:childTnLst>
                              <p:par>
                                <p:cTn id="6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7" presetClass="emph" presetSubtype="2" autoRev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rgbClr val="FE0000"/>
                                      </p:to>
                                    </p:animClr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04167E-6 3.7037E-7 L 0.50417 3.7037E-7 " pathEditMode="relative" rAng="0" ptsTypes="AA">
                                      <p:cBhvr>
                                        <p:cTn id="69" dur="1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20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5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7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5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  <p:bldP spid="15" grpId="0" animBg="1"/>
      <p:bldP spid="17" grpId="0" animBg="1"/>
      <p:bldP spid="18" grpId="0"/>
      <p:bldP spid="19" grpId="0" animBg="1"/>
      <p:bldP spid="19" grpId="1" animBg="1"/>
      <p:bldP spid="20" grpId="0"/>
      <p:bldP spid="21" grpId="0"/>
      <p:bldP spid="22" grpId="0"/>
      <p:bldP spid="23" grpId="0"/>
      <p:bldP spid="24" grpId="0"/>
      <p:bldP spid="25" grpId="0" animBg="1"/>
      <p:bldP spid="25" grpId="1" animBg="1"/>
      <p:bldP spid="26" grpId="0" animBg="1"/>
      <p:bldP spid="27" grpId="0" animBg="1"/>
      <p:bldP spid="28" grpId="0" animBg="1"/>
      <p:bldP spid="31" grpId="0" animBg="1"/>
      <p:bldP spid="31" grpId="1" animBg="1"/>
      <p:bldP spid="32" grpId="0" animBg="1"/>
      <p:bldP spid="2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0</TotalTime>
  <Words>110</Words>
  <Application>Microsoft Office PowerPoint</Application>
  <PresentationFormat>全屏显示(16:9)</PresentationFormat>
  <Paragraphs>37</Paragraphs>
  <Slides>24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4</vt:i4>
      </vt:variant>
    </vt:vector>
  </HeadingPairs>
  <TitlesOfParts>
    <vt:vector size="36" baseType="lpstr">
      <vt:lpstr>汉仪旗黑-85S</vt:lpstr>
      <vt:lpstr>黑体</vt:lpstr>
      <vt:lpstr>楷体</vt:lpstr>
      <vt:lpstr>Microsoft YaHei</vt:lpstr>
      <vt:lpstr>Microsoft YaHei</vt:lpstr>
      <vt:lpstr>Arial</vt:lpstr>
      <vt:lpstr>Calibri</vt:lpstr>
      <vt:lpstr>Times New Roman</vt:lpstr>
      <vt:lpstr>1_Office 主题​​</vt:lpstr>
      <vt:lpstr>文档</vt:lpstr>
      <vt:lpstr>Equation</vt:lpstr>
      <vt:lpstr>Document</vt:lpstr>
      <vt:lpstr>6.3.1平面向量基本定理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124</cp:revision>
  <dcterms:created xsi:type="dcterms:W3CDTF">2020-02-01T11:21:51Z</dcterms:created>
  <dcterms:modified xsi:type="dcterms:W3CDTF">2020-04-20T02:16:0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